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  <w:b/>
        </w:rPr>
        <w:t>TuÇn 29</w:t>
      </w:r>
    </w:p>
    <w:p w:rsidR="00481A91" w:rsidRPr="00481A91" w:rsidRDefault="00481A91" w:rsidP="00481A91">
      <w:pPr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>Thø hai ngµy 1 th¸ng 4 n¨m 2013</w:t>
      </w:r>
    </w:p>
    <w:p w:rsidR="00481A91" w:rsidRPr="00481A91" w:rsidRDefault="00481A91" w:rsidP="00481A91">
      <w:pPr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>Chµo cê</w:t>
      </w:r>
    </w:p>
    <w:p w:rsidR="00481A91" w:rsidRPr="00481A91" w:rsidRDefault="00481A91" w:rsidP="00481A91">
      <w:pPr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  <w:noProof/>
        </w:rPr>
        <w:pict>
          <v:line id="_x0000_s6554" style="position:absolute;left:0;text-align:left;z-index:251661312" from="162pt,9.75pt" to="351pt,9.75pt"/>
        </w:pic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center"/>
        <w:rPr>
          <w:rFonts w:ascii=".VnTime" w:hAnsi=".VnTime"/>
          <w:b/>
          <w:bCs/>
          <w:u w:val="single"/>
        </w:rPr>
      </w:pPr>
      <w:r w:rsidRPr="00481A91">
        <w:rPr>
          <w:rFonts w:ascii=".VnTime" w:hAnsi=".VnTime"/>
          <w:b/>
          <w:bCs/>
          <w:u w:val="single"/>
        </w:rPr>
        <w:t>TËp ®äc - kÓ chuyÖn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Buæi häc thÓ dôc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  <w:b/>
        </w:rPr>
        <w:t>I. Môc tiªu:</w:t>
      </w:r>
      <w:r w:rsidRPr="00481A91">
        <w:rPr>
          <w:rFonts w:ascii=".VnTime" w:hAnsi=".VnTime"/>
        </w:rPr>
        <w:t xml:space="preserve"> Gióp häc sinh: 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- §äc ®óng, ®äc tr«i ch¶y vµ hiÓu néi dung bµi tËp ®äc: Ca ngîi quyÕt t©m v­ît khã cña 1 häc sinh bÞ tËt nguyÒn.</w:t>
      </w:r>
      <w:r w:rsidRPr="00481A91">
        <w:rPr>
          <w:rFonts w:ascii=".VnTime" w:hAnsi=".VnTime"/>
          <w:b/>
          <w:i/>
        </w:rPr>
        <w:t xml:space="preserve"> </w:t>
      </w:r>
      <w:r w:rsidRPr="00481A91">
        <w:rPr>
          <w:rFonts w:ascii=".VnTime" w:hAnsi=".VnTime"/>
        </w:rPr>
        <w:t>KÓ l¹i c©u chuyÖn theo lêi cña mét nh©n vËt.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- HS kÓ c¶ c©u chuyÖn 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- RÌn kü n¨ng ®äc ®óng, ®äc hiÓu, kü n¨ng nghe nãi.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- Häc sinh thÝch vµ th­êng xuyªn luyÖn tËp thÓ dôc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II. Ho¹t ®éng d¹y vµ häc 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A. KiÓm tra bµi cò: 3p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jc w:val="both"/>
        <w:rPr>
          <w:rFonts w:ascii=".VnTime" w:hAnsi=".VnTime"/>
        </w:rPr>
      </w:pPr>
      <w:r w:rsidRPr="00481A91">
        <w:rPr>
          <w:rFonts w:ascii=".VnTime" w:hAnsi=".VnTime"/>
        </w:rPr>
        <w:t>- Häc sinh ®äc bµi " Tin thÓ thao"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jc w:val="both"/>
        <w:rPr>
          <w:rFonts w:ascii=".VnTime" w:hAnsi=".VnTime"/>
        </w:rPr>
      </w:pPr>
      <w:r w:rsidRPr="00481A91">
        <w:rPr>
          <w:rFonts w:ascii=".VnTime" w:hAnsi=".VnTime"/>
        </w:rPr>
        <w:t>HS tr¶ lêi c©u hái néi dung ®o¹n võa ®äc.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jc w:val="both"/>
        <w:rPr>
          <w:rFonts w:ascii=".VnTime" w:hAnsi=".VnTime"/>
        </w:rPr>
      </w:pPr>
      <w:r w:rsidRPr="00481A91">
        <w:rPr>
          <w:rFonts w:ascii=".VnTime" w:hAnsi=".VnTime"/>
        </w:rPr>
        <w:t>Gv vµ HS nhËn xÐt.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B. Bµi míi: 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jc w:val="both"/>
        <w:rPr>
          <w:rFonts w:ascii=".VnTime" w:hAnsi=".VnTime"/>
        </w:rPr>
      </w:pPr>
      <w:r w:rsidRPr="00481A91">
        <w:rPr>
          <w:rFonts w:ascii=".VnTime" w:hAnsi=".VnTime"/>
        </w:rPr>
        <w:t>1. Giíi thiÖu bµi</w:t>
      </w:r>
    </w:p>
    <w:p w:rsidR="00481A91" w:rsidRPr="00481A91" w:rsidRDefault="00481A91" w:rsidP="00481A91">
      <w:pPr>
        <w:pBdr>
          <w:top w:val="dotted" w:sz="4" w:space="0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 2. LuyÖn ®äc:</w:t>
      </w:r>
    </w:p>
    <w:tbl>
      <w:tblPr>
        <w:tblW w:w="0" w:type="auto"/>
        <w:tblBorders>
          <w:insideV w:val="single" w:sz="4" w:space="0" w:color="auto"/>
        </w:tblBorders>
        <w:tblLook w:val="0000"/>
      </w:tblPr>
      <w:tblGrid>
        <w:gridCol w:w="4698"/>
        <w:gridCol w:w="4696"/>
      </w:tblGrid>
      <w:tr w:rsidR="00481A91" w:rsidRPr="00481A91" w:rsidTr="00F9366B">
        <w:tblPrEx>
          <w:tblCellMar>
            <w:top w:w="0" w:type="dxa"/>
            <w:bottom w:w="0" w:type="dxa"/>
          </w:tblCellMar>
        </w:tblPrEx>
        <w:tc>
          <w:tcPr>
            <w:tcW w:w="4698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Gi¸o viªn ®äc mÉu ( giäng ®äc </w:t>
            </w:r>
            <w:smartTag w:uri="urn:schemas-microsoft-com:office:smarttags" w:element="State">
              <w:smartTag w:uri="urn:schemas-microsoft-com:office:smarttags" w:element="place">
                <w:r w:rsidRPr="00481A91">
                  <w:rPr>
                    <w:rFonts w:ascii=".VnTime" w:hAnsi=".VnTime"/>
                  </w:rPr>
                  <w:t>nh­</w:t>
                </w:r>
              </w:smartTag>
            </w:smartTag>
            <w:r w:rsidRPr="00481A91">
              <w:rPr>
                <w:rFonts w:ascii=".VnTime" w:hAnsi=".VnTime"/>
              </w:rPr>
              <w:t xml:space="preserve"> SGK - 178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­íng dÉn luyÖn ®äc kÕt hîp gi¶i nghÜa tõ: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Gi¸o viªn söa lçi ph¸t ©m: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    §ª- rèt- xi, C«- rÐt- ti, Xt¸c - ®i, Ga-r«-nª, Nen-li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+ Gióp häc sinh hiÓu: gµ t©y, bß méng, 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chËt vËt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jc w:val="both"/>
              <w:rPr>
                <w:rFonts w:ascii=".VnTime" w:hAnsi=".VnTime"/>
                <w:b/>
              </w:rPr>
            </w:pPr>
            <w:r w:rsidRPr="00481A91">
              <w:rPr>
                <w:rFonts w:ascii=".VnTime" w:hAnsi=".VnTime"/>
                <w:b/>
              </w:rPr>
              <w:t>3. T×m hiÓu bµi: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h­íng dÉn häc sinh t×m hiÓu néi dung bµi qua c¸c c©u hái trong SGK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  <w:b/>
              </w:rPr>
            </w:pPr>
            <w:r w:rsidRPr="00481A91">
              <w:rPr>
                <w:rFonts w:ascii=".VnTime" w:hAnsi=".VnTime"/>
                <w:b/>
              </w:rPr>
              <w:t>* Bæ sung: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  <w:b/>
              </w:rPr>
              <w:t xml:space="preserve">   </w:t>
            </w:r>
            <w:r w:rsidRPr="00481A91">
              <w:rPr>
                <w:rFonts w:ascii=".VnTime" w:hAnsi=".VnTime"/>
              </w:rPr>
              <w:t xml:space="preserve"> - T×m h×nh ¶nh so s¸nh ë trong bµi?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MÆt ®á </w:t>
            </w:r>
            <w:smartTag w:uri="urn:schemas-microsoft-com:office:smarttags" w:element="State">
              <w:r w:rsidRPr="00481A91">
                <w:rPr>
                  <w:rFonts w:ascii=".VnTime" w:hAnsi=".VnTime"/>
                </w:rPr>
                <w:t>nh­</w:t>
              </w:r>
            </w:smartTag>
            <w:r w:rsidRPr="00481A91">
              <w:rPr>
                <w:rFonts w:ascii=".VnTime" w:hAnsi=".VnTime"/>
              </w:rPr>
              <w:t xml:space="preserve"> löa" cã nghÜa </w:t>
            </w:r>
            <w:smartTag w:uri="urn:schemas-microsoft-com:office:smarttags" w:element="State">
              <w:smartTag w:uri="urn:schemas-microsoft-com:office:smarttags" w:element="place">
                <w:r w:rsidRPr="00481A91">
                  <w:rPr>
                    <w:rFonts w:ascii=".VnTime" w:hAnsi=".VnTime"/>
                  </w:rPr>
                  <w:t>nh­</w:t>
                </w:r>
              </w:smartTag>
            </w:smartTag>
            <w:r w:rsidRPr="00481A91">
              <w:rPr>
                <w:rFonts w:ascii=".VnTime" w:hAnsi=".VnTime"/>
              </w:rPr>
              <w:t xml:space="preserve"> thÕ nµo?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jc w:val="both"/>
              <w:rPr>
                <w:rFonts w:ascii=".VnTime" w:hAnsi=".VnTime"/>
                <w:b/>
                <w:bCs/>
              </w:rPr>
            </w:pPr>
            <w:r w:rsidRPr="00481A91">
              <w:rPr>
                <w:rFonts w:ascii=".VnTime" w:hAnsi=".VnTime"/>
                <w:b/>
              </w:rPr>
              <w:t>4. LuyÖn ®äc l¹i:</w:t>
            </w:r>
          </w:p>
        </w:tc>
        <w:tc>
          <w:tcPr>
            <w:tcW w:w="4696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häc sinh ®äc l¹i ( häc sinh ®äc thÇm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®äc nèi tiÕp theo c©u ( t×m tõ khã vµ luyÖn ®äc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chia ®o¹n vµ luyÖn ®äc tõng ®o¹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Häc sinh ®Æt c©u víi tõ " chËt vËt"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®äc nèi tiÕp c¶ 3 ®o¹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häc sinh ®äc c¶ bµi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r¶ lêi c¸c c©u hái trong SGK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r¶ lêi.</w:t>
            </w:r>
          </w:p>
        </w:tc>
      </w:tr>
      <w:tr w:rsidR="00481A91" w:rsidRPr="00481A91" w:rsidTr="00F9366B">
        <w:tblPrEx>
          <w:tblCellMar>
            <w:top w:w="0" w:type="dxa"/>
            <w:bottom w:w="0" w:type="dxa"/>
          </w:tblCellMar>
        </w:tblPrEx>
        <w:tc>
          <w:tcPr>
            <w:tcW w:w="4698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Häc sinh ®äc diÔn c¶m ®o¹n 3 cña truyÖn ( </w:t>
            </w:r>
            <w:smartTag w:uri="urn:schemas-microsoft-com:office:smarttags" w:element="State">
              <w:smartTag w:uri="urn:schemas-microsoft-com:office:smarttags" w:element="place">
                <w:r w:rsidRPr="00481A91">
                  <w:rPr>
                    <w:rFonts w:ascii=".VnTime" w:hAnsi=".VnTime"/>
                  </w:rPr>
                  <w:t>nh­</w:t>
                </w:r>
              </w:smartTag>
            </w:smartTag>
            <w:r w:rsidRPr="00481A91">
              <w:rPr>
                <w:rFonts w:ascii=".VnTime" w:hAnsi=".VnTime"/>
              </w:rPr>
              <w:t xml:space="preserve"> SGK - 179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? Nªu tªn c¸c nh©n vËt? Nh©n vËt nµo cã thÓ nhËp vai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B×nh chän, nhËn xÐt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  <w:b/>
                <w:bCs/>
              </w:rPr>
            </w:pPr>
            <w:r w:rsidRPr="00481A91">
              <w:rPr>
                <w:rFonts w:ascii=".VnTime" w:hAnsi=".VnTime"/>
                <w:b/>
              </w:rPr>
              <w:t>5. KÓ chuyÖn</w:t>
            </w:r>
            <w:r w:rsidRPr="00481A91">
              <w:rPr>
                <w:rFonts w:ascii=".VnTime" w:hAnsi=".VnTime"/>
                <w:b/>
                <w:bCs/>
              </w:rPr>
              <w:t>: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>1. Gi¸o viªn nªu nhiÖm vô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2. H­íng dÉn häc sinh kÓ chuyÖn: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Nªu tªn c¸c nh©n vËt trong truyÖ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" ThÕ nµo lµ kÓ nhËp vai theo lêi nh©n vËt?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V yªu cÇu HS kÓ tõng ®o¹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v theo dâi.</w:t>
            </w:r>
          </w:p>
        </w:tc>
        <w:tc>
          <w:tcPr>
            <w:tcW w:w="4696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>- Häc sinh luyÖn ®äc ®o¹n 3 ®o¹n cña c©u chuyÖ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 ®äc truyÖn theo vai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hi ®äc ®o¹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Häc sinh nªu vµ luyÖn ®äc theo vai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nh¾c l¹i tªn c¸c nhËn vËt trong truyÖn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Häc sinh nªu: 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äc sinh luyÖn kÓ theo ®o¹n ( chän lêi mét nh©n vËt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H×nh thøc: kÓ theo cÆp 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HS kÓ c¶ c©u chuyÖn 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hi kÓ tr­íc líp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æ chøc b×nh chän, nhËn xÐt</w:t>
            </w:r>
          </w:p>
        </w:tc>
      </w:tr>
    </w:tbl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rPr>
          <w:rFonts w:ascii=".VnTime" w:hAnsi=".VnTime"/>
        </w:rPr>
      </w:pPr>
      <w:r w:rsidRPr="00481A91">
        <w:rPr>
          <w:rFonts w:ascii=".VnTime" w:hAnsi=".VnTime"/>
        </w:rPr>
        <w:lastRenderedPageBreak/>
        <w:t>6. Cñng cè</w:t>
      </w:r>
      <w:r w:rsidRPr="00481A91">
        <w:rPr>
          <w:rFonts w:ascii=".VnTime" w:hAnsi=".VnTime"/>
          <w:bCs/>
        </w:rPr>
        <w:t>: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rPr>
          <w:rFonts w:ascii=".VnTime" w:hAnsi=".VnTime"/>
        </w:rPr>
      </w:pPr>
      <w:r w:rsidRPr="00481A91">
        <w:rPr>
          <w:rFonts w:ascii=".VnTime" w:hAnsi=".VnTime"/>
        </w:rPr>
        <w:t>1,2 häc sinh kÓ l¹i c©u chuyÖn theo lêi nh©n vËt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rPr>
          <w:rFonts w:ascii=".VnTime" w:hAnsi=".VnTime"/>
        </w:rPr>
      </w:pPr>
      <w:r w:rsidRPr="00481A91">
        <w:rPr>
          <w:rFonts w:ascii=".VnTime" w:hAnsi=".VnTime"/>
        </w:rPr>
        <w:t>VÒ nhµ: LuyÖn kÓ hay.</w:t>
      </w:r>
    </w:p>
    <w:p w:rsidR="00481A91" w:rsidRPr="00481A91" w:rsidRDefault="00481A91" w:rsidP="00481A91">
      <w:pP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noProof/>
          <w:u w:val="single"/>
        </w:rPr>
        <w:pict>
          <v:line id="_x0000_s6555" style="position:absolute;left:0;text-align:left;z-index:251662336" from="117pt,8.7pt" to="333pt,8.7pt"/>
        </w:pict>
      </w:r>
    </w:p>
    <w:p w:rsidR="00481A91" w:rsidRPr="00481A91" w:rsidRDefault="00481A91" w:rsidP="00481A91">
      <w:pPr>
        <w:pBdr>
          <w:top w:val="dotted" w:sz="4" w:space="1" w:color="auto"/>
          <w:left w:val="dotted" w:sz="4" w:space="2" w:color="auto"/>
          <w:bottom w:val="dotted" w:sz="4" w:space="1" w:color="auto"/>
          <w:right w:val="dotted" w:sz="4" w:space="4" w:color="auto"/>
        </w:pBdr>
        <w:jc w:val="center"/>
        <w:rPr>
          <w:rFonts w:ascii=".VnTime" w:hAnsi=".VnTime"/>
          <w:b/>
          <w:bCs/>
          <w:u w:val="single"/>
        </w:rPr>
      </w:pPr>
      <w:r w:rsidRPr="00481A91">
        <w:rPr>
          <w:rFonts w:ascii=".VnTime" w:hAnsi=".VnTime"/>
          <w:b/>
          <w:bCs/>
          <w:u w:val="single"/>
        </w:rPr>
        <w:t>To¸n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DiÖn tÝch h×nh ch÷ nhËt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  <w:b/>
        </w:rPr>
        <w:t>I. Môc tiªu:</w:t>
      </w:r>
      <w:r w:rsidRPr="00481A91">
        <w:rPr>
          <w:rFonts w:ascii=".VnTime" w:hAnsi=".VnTime"/>
        </w:rPr>
        <w:t xml:space="preserve"> Gióp häc sinh: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- N¾m ®­îc quy t¾c tÝnh diÖn tÝch HCN khi biÕt sè ®o 2 c¹nh cña nã.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vertAlign w:val="superscript"/>
        </w:rPr>
      </w:pPr>
      <w:r w:rsidRPr="00481A91">
        <w:rPr>
          <w:rFonts w:ascii=".VnTime" w:hAnsi=".VnTime"/>
        </w:rPr>
        <w:t>- Häc sinh vËn dông ®Ó tÝnh ®­îc diÖn tÝch mét sè HCN ®¬n gi¶n theo ®¬n vÞ ®o lµ cm</w:t>
      </w:r>
      <w:r w:rsidRPr="00481A91">
        <w:rPr>
          <w:rFonts w:ascii=".VnTime" w:hAnsi=".VnTime"/>
          <w:vertAlign w:val="superscript"/>
        </w:rPr>
        <w:t>2.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- HS biÕt lÊy vÝ dô vÒ diÖn tÝch cña mét h×nh ch÷ nhËt,biÕt tÝnh diÖn tÝch HCN mét c¸ch thµnh th¹o biÕt vËn dông vµo thùc tÕ.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tabs>
          <w:tab w:val="left" w:pos="6990"/>
        </w:tabs>
        <w:jc w:val="both"/>
        <w:rPr>
          <w:rFonts w:ascii=".VnTime" w:hAnsi=".VnTime"/>
        </w:rPr>
      </w:pPr>
      <w:r w:rsidRPr="00481A91">
        <w:rPr>
          <w:rFonts w:ascii=".VnTime" w:hAnsi=".VnTime"/>
        </w:rPr>
        <w:t>- Häc sinh yªu thÝch m«n häc to¸n</w:t>
      </w:r>
      <w:r w:rsidRPr="00481A91">
        <w:rPr>
          <w:rFonts w:ascii=".VnTime" w:hAnsi=".VnTime"/>
        </w:rPr>
        <w:tab/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  <w:b/>
        </w:rPr>
        <w:t>II. ChuÈn bÞ:</w:t>
      </w:r>
      <w:r w:rsidRPr="00481A91">
        <w:rPr>
          <w:rFonts w:ascii=".VnTime" w:hAnsi=".VnTime"/>
        </w:rPr>
        <w:t xml:space="preserve"> C¸c « vu«ng 1 cm</w:t>
      </w:r>
      <w:r w:rsidRPr="00481A91">
        <w:rPr>
          <w:rFonts w:ascii=".VnTime" w:hAnsi=".VnTime"/>
          <w:vertAlign w:val="superscript"/>
        </w:rPr>
        <w:t>2</w:t>
      </w:r>
      <w:r w:rsidRPr="00481A91">
        <w:rPr>
          <w:rFonts w:ascii=".VnTime" w:hAnsi=".VnTime"/>
        </w:rPr>
        <w:t xml:space="preserve"> ( SGK), 1 nh·n vë to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III. H® d¹y vµ häc 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A.KiÓm tra: TÝnh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vertAlign w:val="superscript"/>
        </w:rPr>
      </w:pPr>
      <w:r w:rsidRPr="00481A91">
        <w:rPr>
          <w:rFonts w:ascii=".VnTime" w:hAnsi=".VnTime"/>
        </w:rPr>
        <w:t>18 cm</w:t>
      </w:r>
      <w:r w:rsidRPr="00481A91">
        <w:rPr>
          <w:rFonts w:ascii=".VnTime" w:hAnsi=".VnTime"/>
          <w:vertAlign w:val="superscript"/>
        </w:rPr>
        <w:t xml:space="preserve">2   </w:t>
      </w:r>
      <w:r w:rsidRPr="00481A91">
        <w:rPr>
          <w:rFonts w:ascii=".VnTime" w:hAnsi=".VnTime"/>
        </w:rPr>
        <w:t>+ 26 cm</w:t>
      </w:r>
      <w:r w:rsidRPr="00481A91">
        <w:rPr>
          <w:rFonts w:ascii=".VnTime" w:hAnsi=".VnTime"/>
          <w:vertAlign w:val="superscript"/>
        </w:rPr>
        <w:t xml:space="preserve">2 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vertAlign w:val="superscript"/>
        </w:rPr>
      </w:pPr>
      <w:r w:rsidRPr="00481A91">
        <w:rPr>
          <w:rFonts w:ascii=".VnTime" w:hAnsi=".VnTime"/>
        </w:rPr>
        <w:t>40 cm</w:t>
      </w:r>
      <w:r w:rsidRPr="00481A91">
        <w:rPr>
          <w:rFonts w:ascii=".VnTime" w:hAnsi=".VnTime"/>
          <w:vertAlign w:val="superscript"/>
        </w:rPr>
        <w:t xml:space="preserve">2  - </w:t>
      </w:r>
      <w:r w:rsidRPr="00481A91">
        <w:rPr>
          <w:rFonts w:ascii=".VnTime" w:hAnsi=".VnTime"/>
        </w:rPr>
        <w:t xml:space="preserve"> 16 cm</w:t>
      </w:r>
      <w:r w:rsidRPr="00481A91">
        <w:rPr>
          <w:rFonts w:ascii=".VnTime" w:hAnsi=".VnTime"/>
          <w:vertAlign w:val="superscript"/>
        </w:rPr>
        <w:t xml:space="preserve">2 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sz w:val="48"/>
          <w:szCs w:val="48"/>
          <w:vertAlign w:val="superscript"/>
        </w:rPr>
      </w:pPr>
      <w:r w:rsidRPr="00481A91">
        <w:rPr>
          <w:rFonts w:ascii=".VnTime" w:hAnsi=".VnTime"/>
          <w:sz w:val="48"/>
          <w:szCs w:val="48"/>
          <w:vertAlign w:val="superscript"/>
        </w:rPr>
        <w:t>GV vµ HS nhËn xÐt.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  <w:sz w:val="48"/>
          <w:szCs w:val="48"/>
          <w:vertAlign w:val="superscript"/>
        </w:rPr>
      </w:pPr>
      <w:r w:rsidRPr="00481A91">
        <w:rPr>
          <w:rFonts w:ascii=".VnTime" w:hAnsi=".VnTime"/>
          <w:sz w:val="48"/>
          <w:szCs w:val="48"/>
          <w:vertAlign w:val="superscript"/>
        </w:rPr>
        <w:t>B.Bµi míi: 34’</w:t>
      </w:r>
      <w:r w:rsidRPr="00481A91">
        <w:rPr>
          <w:rFonts w:ascii=".VnTime" w:hAnsi=".VnTime"/>
          <w:sz w:val="48"/>
          <w:szCs w:val="48"/>
          <w:vertAlign w:val="superscript"/>
        </w:rPr>
        <w:tab/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both"/>
        <w:rPr>
          <w:rFonts w:ascii=".VnTime" w:hAnsi=".VnTime"/>
        </w:rPr>
      </w:pPr>
      <w:r w:rsidRPr="00481A91">
        <w:rPr>
          <w:rFonts w:ascii=".VnTime" w:hAnsi=".VnTime"/>
        </w:rPr>
        <w:t>1. X©y dùng quy t¾c tÝnh diÖn tÝch HCN:</w:t>
      </w:r>
    </w:p>
    <w:tbl>
      <w:tblPr>
        <w:tblW w:w="0" w:type="auto"/>
        <w:tblBorders>
          <w:insideV w:val="single" w:sz="4" w:space="0" w:color="auto"/>
        </w:tblBorders>
        <w:tblLook w:val="01E0"/>
      </w:tblPr>
      <w:tblGrid>
        <w:gridCol w:w="4698"/>
        <w:gridCol w:w="4697"/>
      </w:tblGrid>
      <w:tr w:rsidR="00481A91" w:rsidRPr="00481A91" w:rsidTr="00F9366B">
        <w:tc>
          <w:tcPr>
            <w:tcW w:w="4698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Gi¸o viªn ®­a HCN ( </w:t>
            </w:r>
            <w:smartTag w:uri="urn:schemas-microsoft-com:office:smarttags" w:element="State">
              <w:smartTag w:uri="urn:schemas-microsoft-com:office:smarttags" w:element="place">
                <w:r w:rsidRPr="00481A91">
                  <w:rPr>
                    <w:rFonts w:ascii=".VnTime" w:hAnsi=".VnTime"/>
                  </w:rPr>
                  <w:t>nh­</w:t>
                </w:r>
              </w:smartTag>
            </w:smartTag>
            <w:r w:rsidRPr="00481A91">
              <w:rPr>
                <w:rFonts w:ascii=".VnTime" w:hAnsi=".VnTime"/>
              </w:rPr>
              <w:t xml:space="preserve"> SGK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? Cã bao nhiªu « vu«ng?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? Mçi « vu«ng S= 1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  <w:r w:rsidRPr="00481A91">
              <w:rPr>
                <w:rFonts w:ascii=".VnTime" w:hAnsi=".VnTime"/>
              </w:rPr>
              <w:t>. VËy S</w:t>
            </w:r>
            <w:r w:rsidRPr="00481A91">
              <w:rPr>
                <w:rFonts w:ascii=".VnTime" w:hAnsi=".VnTime"/>
                <w:vertAlign w:val="subscript"/>
              </w:rPr>
              <w:t xml:space="preserve">HCN </w:t>
            </w:r>
            <w:r w:rsidRPr="00481A91">
              <w:rPr>
                <w:rFonts w:ascii=".VnTime" w:hAnsi=".VnTime"/>
              </w:rPr>
              <w:t>lµ?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--&gt; Rót ra quy t¾c: SGK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  <w:vertAlign w:val="superscript"/>
              </w:rPr>
            </w:pPr>
            <w:r w:rsidRPr="00481A91">
              <w:rPr>
                <w:rFonts w:ascii=".VnTime" w:hAnsi=".VnTime"/>
              </w:rPr>
              <w:t xml:space="preserve"> * Chó ý: Cho häc sinh nhËn biÕt S</w:t>
            </w:r>
            <w:r w:rsidRPr="00481A91">
              <w:rPr>
                <w:rFonts w:ascii=".VnTime" w:hAnsi=".VnTime"/>
                <w:vertAlign w:val="subscript"/>
              </w:rPr>
              <w:t>HCN</w:t>
            </w:r>
            <w:r w:rsidRPr="00481A91">
              <w:rPr>
                <w:rFonts w:ascii=".VnTime" w:hAnsi=".VnTime"/>
              </w:rPr>
              <w:t xml:space="preserve"> qua biÓu t­îng " con tem" " nh·n vë"  kh«ng nªn phãng to, häc sinh dÔ hiÓu sai vÒ biÓu t­îng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jc w:val="both"/>
              <w:rPr>
                <w:rFonts w:ascii=".VnTime" w:hAnsi=".VnTime"/>
                <w:iCs/>
              </w:rPr>
            </w:pPr>
            <w:r w:rsidRPr="00481A91">
              <w:rPr>
                <w:rFonts w:ascii=".VnTime" w:hAnsi=".VnTime"/>
                <w:iCs/>
              </w:rPr>
              <w:t xml:space="preserve">  </w:t>
            </w:r>
            <w:r w:rsidRPr="00481A91">
              <w:rPr>
                <w:rFonts w:ascii=".VnTime" w:hAnsi=".VnTime"/>
              </w:rPr>
              <w:t>2. Thùc hµnh</w:t>
            </w:r>
          </w:p>
        </w:tc>
        <w:tc>
          <w:tcPr>
            <w:tcW w:w="4696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quan s¸t, nhËn xÐt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12 « vu«ng ( 4x3 = 12 « vu«ng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12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  <w:r w:rsidRPr="00481A91">
              <w:rPr>
                <w:rFonts w:ascii=".VnTime" w:hAnsi=".VnTime"/>
              </w:rPr>
              <w:t xml:space="preserve"> (4x3 = 12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  <w:r w:rsidRPr="00481A91">
              <w:rPr>
                <w:rFonts w:ascii=".VnTime" w:hAnsi=".VnTime"/>
              </w:rPr>
              <w:t xml:space="preserve">) 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nªu c¸ch tÝnh S</w:t>
            </w:r>
            <w:r w:rsidRPr="00481A91">
              <w:rPr>
                <w:rFonts w:ascii=".VnTime" w:hAnsi=".VnTime"/>
                <w:vertAlign w:val="subscript"/>
              </w:rPr>
              <w:t>HCN</w:t>
            </w:r>
            <w:r w:rsidRPr="00481A91">
              <w:rPr>
                <w:rFonts w:ascii=".VnTime" w:hAnsi=".VnTime"/>
              </w:rPr>
              <w:t>, nh¾c l¹i quy t¾c SGK vµ lÊy vÝ dô minh ho¹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jc w:val="both"/>
              <w:rPr>
                <w:rFonts w:ascii=".VnTime" w:hAnsi=".VnTime"/>
                <w:iCs/>
              </w:rPr>
            </w:pPr>
          </w:p>
        </w:tc>
      </w:tr>
      <w:tr w:rsidR="00481A91" w:rsidRPr="00481A91" w:rsidTr="00F9366B">
        <w:tc>
          <w:tcPr>
            <w:tcW w:w="4697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  <w:u w:val="single"/>
              </w:rPr>
              <w:t>Bµi 1</w:t>
            </w:r>
            <w:r w:rsidRPr="00481A91">
              <w:rPr>
                <w:rFonts w:ascii=".VnTime" w:hAnsi=".VnTime"/>
              </w:rPr>
              <w:t xml:space="preserve"> ( 152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 xml:space="preserve"> - Yªu cÇu häc sinh lµm miÖng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* Cñng cè c¸ch tÝnh diÖn tÝch, so s¸nh víi c¸ch tÝnh chu vi HC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* Víi häc sinh chËm cÇn yªu cÇu lµm ra vë nh¸p c¸ch tÝnh diÖn tÝch HC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2 (152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- 1 HCN cã: CD: 14cm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                 CR:   5cm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  <w:vertAlign w:val="superscript"/>
              </w:rPr>
            </w:pPr>
            <w:r w:rsidRPr="00481A91">
              <w:rPr>
                <w:rFonts w:ascii=".VnTime" w:hAnsi=".VnTime"/>
              </w:rPr>
              <w:t xml:space="preserve">                        S :   ?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3 ( 152)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­íng dÉn t­¬ng tù bµi 2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jc w:val="both"/>
              <w:rPr>
                <w:rFonts w:ascii=".VnTime" w:hAnsi=".VnTime"/>
                <w:iCs/>
              </w:rPr>
            </w:pPr>
            <w:r w:rsidRPr="00481A91">
              <w:rPr>
                <w:rFonts w:ascii=".VnTime" w:hAnsi=".VnTime"/>
              </w:rPr>
              <w:t>- L­u ý häc sinh c¸ch tr×nh bµy.</w:t>
            </w:r>
          </w:p>
        </w:tc>
        <w:tc>
          <w:tcPr>
            <w:tcW w:w="4697" w:type="dxa"/>
          </w:tcPr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>- Häc sinh nªu yªu cÇu cña bµi tËp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äc sinh nªu  miÖng c¸ch tÝnh vµ KQ ë tõng cét, tõng «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- HS nh¾c l¹i c¸ch tÝnh chu vi,diÖn tÝch HCN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®äc ®Ò, tãm t¾t råi gi¶i vµo vë.</w:t>
            </w: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pBdr>
                <w:top w:val="dotted" w:sz="4" w:space="1" w:color="auto"/>
                <w:left w:val="dotted" w:sz="4" w:space="4" w:color="auto"/>
                <w:bottom w:val="dotted" w:sz="4" w:space="1" w:color="auto"/>
                <w:right w:val="dotted" w:sz="4" w:space="4" w:color="auto"/>
              </w:pBdr>
              <w:jc w:val="both"/>
              <w:rPr>
                <w:rFonts w:ascii=".VnTime" w:hAnsi=".VnTime"/>
                <w:iCs/>
              </w:rPr>
            </w:pPr>
            <w:r w:rsidRPr="00481A91">
              <w:rPr>
                <w:rFonts w:ascii=".VnTime" w:hAnsi=".VnTime"/>
              </w:rPr>
              <w:t>- Häc sinh x¸c ®Þnh TT ®Ò bµi, tãm t¾t råi gi¶i ( VBT)</w:t>
            </w:r>
          </w:p>
        </w:tc>
      </w:tr>
    </w:tbl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spacing w:line="380" w:lineRule="exact"/>
        <w:ind w:firstLine="1407"/>
        <w:jc w:val="both"/>
        <w:rPr>
          <w:rFonts w:ascii=".VnTime" w:hAnsi=".VnTime"/>
          <w:iCs/>
        </w:rPr>
      </w:pPr>
      <w:r w:rsidRPr="00481A91">
        <w:rPr>
          <w:rFonts w:ascii=".VnTime" w:hAnsi=".VnTime"/>
        </w:rPr>
        <w:lastRenderedPageBreak/>
        <w:tab/>
      </w:r>
      <w:r w:rsidRPr="00481A91">
        <w:rPr>
          <w:rFonts w:ascii=".VnTime" w:hAnsi=".VnTime"/>
        </w:rPr>
        <w:tab/>
        <w:t>3. Cñng cè: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jc w:val="both"/>
        <w:rPr>
          <w:rFonts w:ascii=".VnTime" w:hAnsi=".VnTime"/>
        </w:rPr>
      </w:pPr>
      <w:r w:rsidRPr="00481A91">
        <w:rPr>
          <w:rFonts w:ascii=".VnTime" w:hAnsi=".VnTime"/>
        </w:rPr>
        <w:t>- Häc sinh nh¾c l¹i c¸ch tÝnh diÖn tÝch HCN.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ind w:firstLine="1407"/>
        <w:rPr>
          <w:rFonts w:ascii=".VnTime" w:hAnsi=".VnTime"/>
        </w:rPr>
      </w:pPr>
      <w:r w:rsidRPr="00481A91">
        <w:rPr>
          <w:rFonts w:ascii=".VnTime" w:hAnsi=".VnTime"/>
        </w:rPr>
        <w:t xml:space="preserve">- §Æt 1 ®Ò to¸n vÒ tÝnh diÖn tÝch HCN råi gi¶i </w:t>
      </w:r>
    </w:p>
    <w:p w:rsidR="00481A91" w:rsidRPr="00481A91" w:rsidRDefault="00481A91" w:rsidP="00481A91">
      <w:pPr>
        <w:pBdr>
          <w:top w:val="dotted" w:sz="4" w:space="1" w:color="auto"/>
          <w:left w:val="dotted" w:sz="4" w:space="4" w:color="auto"/>
          <w:bottom w:val="dotted" w:sz="4" w:space="1" w:color="auto"/>
          <w:right w:val="dotted" w:sz="4" w:space="4" w:color="auto"/>
        </w:pBdr>
        <w:jc w:val="center"/>
        <w:rPr>
          <w:rFonts w:ascii=".VnTime" w:hAnsi=".VnTime"/>
        </w:rPr>
      </w:pPr>
      <w:r w:rsidRPr="00481A91">
        <w:rPr>
          <w:rFonts w:ascii=".VnTime" w:hAnsi=".VnTime"/>
          <w:b/>
          <w:bCs/>
          <w:noProof/>
          <w:u w:val="single"/>
        </w:rPr>
        <w:pict>
          <v:line id="_x0000_s6553" style="position:absolute;left:0;text-align:left;z-index:251660288" from="83.4pt,11.95pt" to="414pt,11.95pt"/>
        </w:pict>
      </w:r>
    </w:p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  <w:b/>
        </w:rPr>
        <w:t>Buæi chiÒu</w:t>
      </w:r>
    </w:p>
    <w:p w:rsidR="00481A91" w:rsidRPr="00481A91" w:rsidRDefault="00481A91" w:rsidP="00481A91">
      <w:pP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To¸n +</w:t>
      </w:r>
    </w:p>
    <w:p w:rsidR="00481A91" w:rsidRPr="00481A91" w:rsidRDefault="00481A91" w:rsidP="00481A91">
      <w:pPr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LuyÖn tËp chung</w:t>
      </w:r>
    </w:p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I.Môc tiªu: </w:t>
      </w:r>
    </w:p>
    <w:p w:rsidR="00481A91" w:rsidRPr="00481A91" w:rsidRDefault="00481A91" w:rsidP="00481A91">
      <w:pPr>
        <w:ind w:left="360"/>
        <w:rPr>
          <w:rFonts w:ascii=".VnTime" w:hAnsi=".VnTime"/>
        </w:rPr>
      </w:pPr>
      <w:r w:rsidRPr="00481A91">
        <w:rPr>
          <w:rFonts w:ascii=".VnTime" w:hAnsi=".VnTime"/>
        </w:rPr>
        <w:t>- Cñng cè c¸ch tÝnh diÖn tÝch h×nh ch÷ nhËt</w:t>
      </w:r>
    </w:p>
    <w:p w:rsidR="00481A91" w:rsidRPr="00481A91" w:rsidRDefault="00481A91" w:rsidP="00481A91">
      <w:pPr>
        <w:ind w:left="360"/>
        <w:rPr>
          <w:rFonts w:ascii=".VnTime" w:hAnsi=".VnTime"/>
        </w:rPr>
      </w:pPr>
      <w:r w:rsidRPr="00481A91">
        <w:rPr>
          <w:rFonts w:ascii=".VnTime" w:hAnsi=".VnTime"/>
        </w:rPr>
        <w:t>- HS vËn dông lµm tèt c¸c bµi tËp</w:t>
      </w:r>
    </w:p>
    <w:p w:rsidR="00481A91" w:rsidRPr="00481A91" w:rsidRDefault="00481A91" w:rsidP="00481A91">
      <w:pPr>
        <w:ind w:left="360"/>
        <w:jc w:val="both"/>
        <w:rPr>
          <w:rFonts w:ascii=".VnTime" w:hAnsi=".VnTime"/>
        </w:rPr>
      </w:pPr>
      <w:r w:rsidRPr="00481A91">
        <w:rPr>
          <w:rFonts w:ascii=".VnTime" w:hAnsi=".VnTime"/>
          <w:b/>
        </w:rPr>
        <w:t>II. §å dïng d¹y häc</w:t>
      </w:r>
      <w:r w:rsidRPr="00481A91">
        <w:rPr>
          <w:rFonts w:ascii=".VnTime" w:hAnsi=".VnTime"/>
        </w:rPr>
        <w:t>: B¶ng phô ghi néi dung c¸c bµi tËp</w:t>
      </w:r>
    </w:p>
    <w:p w:rsidR="00481A91" w:rsidRPr="00481A91" w:rsidRDefault="00481A91" w:rsidP="00481A91">
      <w:pPr>
        <w:ind w:left="360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>III. C¸c ho¹t ®éng d¹y häc:</w:t>
      </w:r>
    </w:p>
    <w:p w:rsidR="00481A91" w:rsidRPr="00481A91" w:rsidRDefault="00481A91" w:rsidP="00F655E2">
      <w:pPr>
        <w:numPr>
          <w:ilvl w:val="0"/>
          <w:numId w:val="3"/>
        </w:numPr>
        <w:rPr>
          <w:rFonts w:ascii=".VnTime" w:hAnsi=".VnTime"/>
        </w:rPr>
      </w:pPr>
      <w:r w:rsidRPr="00481A91">
        <w:rPr>
          <w:rFonts w:ascii=".VnTime" w:hAnsi=".VnTime"/>
        </w:rPr>
        <w:t>Giíi thiÖu bµi</w:t>
      </w:r>
    </w:p>
    <w:p w:rsidR="00481A91" w:rsidRPr="00481A91" w:rsidRDefault="00481A91" w:rsidP="00F655E2">
      <w:pPr>
        <w:numPr>
          <w:ilvl w:val="0"/>
          <w:numId w:val="3"/>
        </w:numPr>
        <w:rPr>
          <w:rFonts w:ascii=".VnTime" w:hAnsi=".VnTime"/>
        </w:rPr>
      </w:pPr>
      <w:r w:rsidRPr="00481A91">
        <w:rPr>
          <w:rFonts w:ascii=".VnTime" w:hAnsi=".VnTime"/>
        </w:rPr>
        <w:t>Tæ chøc cho HS lµm c¸c bµi tËp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6372"/>
        <w:gridCol w:w="3591"/>
      </w:tblGrid>
      <w:tr w:rsidR="00481A91" w:rsidRPr="00481A91" w:rsidTr="00F9366B">
        <w:tc>
          <w:tcPr>
            <w:tcW w:w="6408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Bµi 1: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 Cho HCN cã nöa chu vi lµ 22m, c¹nh ng¾n lµ 90dm . TÝnh diÖn tÝch h×nh ch÷ nhËt ®· cho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2: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 Cho h×nh ch÷ nhËt cã chu vi lµ 44m, c¹nh ng¾n lµ 8m. TÝnh diÖn tÝch h×nh ch÷ nhËt ®· cho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3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Cho h×nh ch÷ nhËt cã diÖn tÝch lµ 104m , c¹nh ng¾n lµ 8m. TÝnh chu vi h×nh ch÷ nhËt ®· cho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4: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Mét tê giÊy h×nh ch÷ nhËt cã chiÒu dµi 72cm, chiÒu dµi gÊp 8 lÇn chiÒu réng . TÝnh diÖn tÝch vµ chu vi h×nh ch÷ nhËt ®ã?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5: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Mét h×nh ch÷ nhËt cã chiÒu dµi gÊp ®«i chiÒu réng vµ chiÒu dµi h¬n chiÒu réng 8cm. TÝnh diÖn tÝch h×nh ch÷ nhËt ®ã.</w:t>
            </w:r>
          </w:p>
          <w:p w:rsidR="00481A91" w:rsidRPr="00481A91" w:rsidRDefault="00481A91" w:rsidP="00F9366B">
            <w:pPr>
              <w:tabs>
                <w:tab w:val="center" w:pos="3100"/>
                <w:tab w:val="right" w:pos="6200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6:</w:t>
            </w:r>
          </w:p>
          <w:p w:rsidR="00481A91" w:rsidRPr="00481A91" w:rsidRDefault="00481A91" w:rsidP="00F9366B">
            <w:pPr>
              <w:tabs>
                <w:tab w:val="center" w:pos="3100"/>
                <w:tab w:val="right" w:pos="6200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>Mét h×nh ch÷ nhËt cã chu vi 72cm vµ chu vi gÊp 8 lÇn chiÒu réng. TÝnh diÖn tÝch h×nh ch÷ nhËt ®ã?</w:t>
            </w:r>
          </w:p>
          <w:p w:rsidR="00481A91" w:rsidRPr="00481A91" w:rsidRDefault="00481A91" w:rsidP="00F9366B">
            <w:pPr>
              <w:tabs>
                <w:tab w:val="center" w:pos="3100"/>
                <w:tab w:val="right" w:pos="6200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8: NÕu chiÒu dµi cña h×nh ch÷ nhËt t¨ng lªn 2 lÇn th× diÖn tÝch cña h×nh ch÷ nhËt thay ®æi thÕ nµo?</w:t>
            </w:r>
            <w:r w:rsidRPr="00481A91">
              <w:rPr>
                <w:rFonts w:ascii=".VnTime" w:hAnsi=".VnTime"/>
              </w:rPr>
              <w:tab/>
            </w:r>
            <w:r w:rsidRPr="00481A91">
              <w:rPr>
                <w:rFonts w:ascii=".VnTime" w:hAnsi=".VnTime"/>
                <w:position w:val="-4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8" o:title=""/>
                </v:shape>
                <o:OLEObject Type="Embed" ProgID="Equation.DSMT4" ShapeID="_x0000_i1025" DrawAspect="Content" ObjectID="_1627804574" r:id="rId9"/>
              </w:object>
            </w:r>
          </w:p>
          <w:p w:rsidR="00481A91" w:rsidRPr="00481A91" w:rsidRDefault="00481A91" w:rsidP="00F9366B">
            <w:pPr>
              <w:tabs>
                <w:tab w:val="center" w:pos="3100"/>
                <w:tab w:val="right" w:pos="6200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3. Cñng cè- dÆn dß: NhËn xÐt tiÕt häc.</w:t>
            </w:r>
          </w:p>
        </w:tc>
        <w:tc>
          <w:tcPr>
            <w:tcW w:w="3609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V ®­a b¶ng phô ghi néi dung c¸c bµi tËp. HS ®äc ®Ò bµi råi tù lµm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Sau thêi gian 30 phót GV tæ chøc cho HS ch÷a bµi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×nh chän b¹n lµm bµi tèt nhÊt.</w:t>
            </w:r>
          </w:p>
        </w:tc>
      </w:tr>
    </w:tbl>
    <w:p w:rsidR="00481A91" w:rsidRPr="00481A91" w:rsidRDefault="00481A91" w:rsidP="00481A91">
      <w:pPr>
        <w:ind w:left="360"/>
        <w:rPr>
          <w:rFonts w:ascii=".VnTime" w:hAnsi=".VnTime"/>
        </w:rPr>
      </w:pPr>
      <w:r w:rsidRPr="00481A91">
        <w:rPr>
          <w:rFonts w:ascii=".VnTime" w:hAnsi=".VnTime"/>
          <w:noProof/>
        </w:rPr>
        <w:lastRenderedPageBreak/>
        <w:pict>
          <v:line id="_x0000_s6556" style="position:absolute;left:0;text-align:left;z-index:251663360;mso-position-horizontal-relative:text;mso-position-vertical-relative:text" from="117pt,11.5pt" to="5in,11.5pt"/>
        </w:pict>
      </w:r>
    </w:p>
    <w:p w:rsidR="00481A91" w:rsidRPr="00481A91" w:rsidRDefault="00481A91" w:rsidP="00481A91">
      <w:pPr>
        <w:rPr>
          <w:rFonts w:ascii=".VnTime" w:hAnsi=".VnTime"/>
        </w:rPr>
      </w:pP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  <w:b/>
          <w:u w:val="single"/>
        </w:rPr>
      </w:pPr>
      <w:r w:rsidRPr="00481A91">
        <w:rPr>
          <w:rFonts w:ascii=".VnTime" w:hAnsi=".VnTime"/>
        </w:rPr>
        <w:tab/>
      </w:r>
      <w:r w:rsidRPr="00481A91">
        <w:rPr>
          <w:rFonts w:ascii=".VnTime" w:hAnsi=".VnTime"/>
          <w:b/>
          <w:u w:val="single"/>
        </w:rPr>
        <w:t>LuyÖn ch÷</w:t>
      </w:r>
    </w:p>
    <w:p w:rsidR="00481A91" w:rsidRPr="00481A91" w:rsidRDefault="00481A91" w:rsidP="00481A91">
      <w:pPr>
        <w:tabs>
          <w:tab w:val="left" w:pos="3435"/>
        </w:tabs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LuyÖn viÕt ch÷ ®Ñp: Bµi 26</w:t>
      </w: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</w:rPr>
      </w:pPr>
      <w:r w:rsidRPr="00481A91">
        <w:rPr>
          <w:rFonts w:ascii=".VnTime" w:hAnsi=".VnTime"/>
          <w:b/>
          <w:u w:val="single"/>
        </w:rPr>
        <w:t>I</w:t>
      </w:r>
      <w:r w:rsidRPr="00481A91">
        <w:rPr>
          <w:rFonts w:ascii=".VnTime" w:hAnsi=".VnTime"/>
          <w:b/>
        </w:rPr>
        <w:t>. Môc tiªu</w:t>
      </w:r>
      <w:r w:rsidRPr="00481A91">
        <w:rPr>
          <w:rFonts w:ascii=".VnTime" w:hAnsi=".VnTime"/>
        </w:rPr>
        <w:t>:</w:t>
      </w: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</w:rPr>
      </w:pPr>
      <w:r w:rsidRPr="00481A91">
        <w:rPr>
          <w:rFonts w:ascii=".VnTime" w:hAnsi=".VnTime"/>
        </w:rPr>
        <w:t>- LuyÖn viÕt bµi chÝnh t¶ Suèi thËt ®óng mÉu vµ ®Ñp .</w:t>
      </w: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</w:rPr>
      </w:pPr>
      <w:r w:rsidRPr="00481A91">
        <w:rPr>
          <w:rFonts w:ascii=".VnTime" w:hAnsi=".VnTime"/>
        </w:rPr>
        <w:t>- HS cã ý thøc rÌn viÕt ®Ñp vµ ®óng mÉu.</w:t>
      </w: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  <w:b/>
        </w:rPr>
      </w:pPr>
      <w:r w:rsidRPr="00481A91">
        <w:rPr>
          <w:rFonts w:ascii=".VnTime" w:hAnsi=".VnTime"/>
          <w:b/>
        </w:rPr>
        <w:t>II. c¸c ho¹t ®éng d¹y- häc:</w:t>
      </w: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</w:rPr>
      </w:pPr>
      <w:r w:rsidRPr="00481A91">
        <w:rPr>
          <w:rFonts w:ascii=".VnTime" w:hAnsi=".VnTime"/>
        </w:rPr>
        <w:t>1.Giíi thiÖu bµi</w:t>
      </w:r>
    </w:p>
    <w:p w:rsidR="00481A91" w:rsidRPr="00481A91" w:rsidRDefault="00481A91" w:rsidP="00481A91">
      <w:pPr>
        <w:tabs>
          <w:tab w:val="left" w:pos="3435"/>
        </w:tabs>
        <w:rPr>
          <w:rFonts w:ascii=".VnTime" w:hAnsi=".VnTime"/>
        </w:rPr>
      </w:pPr>
      <w:r w:rsidRPr="00481A91">
        <w:rPr>
          <w:rFonts w:ascii=".VnTime" w:hAnsi=".VnTime"/>
        </w:rPr>
        <w:t>2.H­íng dÉn HS luyÖn viÕt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41"/>
        <w:gridCol w:w="4914"/>
      </w:tblGrid>
      <w:tr w:rsidR="00481A91" w:rsidRPr="00481A91" w:rsidTr="00F9366B">
        <w:tc>
          <w:tcPr>
            <w:tcW w:w="4986" w:type="dxa"/>
          </w:tcPr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a. H­íng dÉn HS chuÈn bÞ: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®äc 1 lÇn bµi viÕt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Bµi th¬ cho em thÊy ®­îc ®iÒu g×?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rong bµi th¬ cã nh÷ng ch÷ nµo viÕt hoa?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ªu cÇu HS tËp viÕt l¹i c¸c ch÷ hoa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ªu nh÷ng ch÷ c¸c em dÔ viÕt sai?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ªu cÇu HS tù viÕt ra nh¸p nh÷ng ch÷ c¸c em dÔ viÕt nhÇm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. HS viÕt vµo vë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nªu yªu cÇu viÕt, nh¾c nhë t­ thÕ ngåi viÕt cho HS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c. ChÊm, ch÷a bµi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chÊm 1 sè bµi , nhËn xÐt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uyªn d­¬ng em viÕt ®Ñp.</w:t>
            </w:r>
          </w:p>
        </w:tc>
        <w:tc>
          <w:tcPr>
            <w:tcW w:w="4954" w:type="dxa"/>
          </w:tcPr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2 HS ®äc l¹i, c¶ líp theo dâi trong vë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T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- C¸c ch÷ ®Çu ®o¹n ®Çu c©u, tªn riªng; Suèi, Tõ ..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ù viÕt ra nh¸p c¸c ch÷ hoa ®ã, 1 HS viÕt trªn b¶ng.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vµ c¶ líp nhËn xÐt.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nªu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viÕt ch÷ khã: ngËp ngõng,giät s­¬ng</w:t>
            </w: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435"/>
              </w:tabs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viÕt vµo vë</w:t>
            </w:r>
          </w:p>
        </w:tc>
      </w:tr>
    </w:tbl>
    <w:p w:rsidR="00481A91" w:rsidRPr="00481A91" w:rsidRDefault="00481A91" w:rsidP="00481A91">
      <w:pPr>
        <w:tabs>
          <w:tab w:val="left" w:pos="540"/>
        </w:tabs>
        <w:jc w:val="center"/>
        <w:rPr>
          <w:rFonts w:ascii=".VnTime" w:hAnsi=".VnTime" w:cs=".VnAristote"/>
          <w:bCs/>
          <w:u w:val="single"/>
        </w:rPr>
      </w:pPr>
    </w:p>
    <w:p w:rsidR="00481A91" w:rsidRPr="00481A91" w:rsidRDefault="00481A91" w:rsidP="00481A91">
      <w:pPr>
        <w:jc w:val="center"/>
        <w:rPr>
          <w:rFonts w:ascii=".VnTime" w:hAnsi=".VnTime" w:cs=".VnAristote"/>
          <w:sz w:val="32"/>
          <w:szCs w:val="32"/>
          <w:u w:val="single"/>
        </w:rPr>
      </w:pPr>
      <w:r w:rsidRPr="00481A91">
        <w:rPr>
          <w:rFonts w:ascii=".VnTime" w:hAnsi=".VnTime" w:cs=".VnAristote"/>
          <w:noProof/>
          <w:sz w:val="32"/>
          <w:szCs w:val="32"/>
          <w:u w:val="single"/>
        </w:rPr>
        <w:pict>
          <v:line id="_x0000_s6557" style="position:absolute;left:0;text-align:left;z-index:251664384" from="74.1pt,9.25pt" to="381.9pt,9.25pt"/>
        </w:pict>
      </w:r>
    </w:p>
    <w:p w:rsidR="00481A91" w:rsidRPr="00481A91" w:rsidRDefault="00481A91" w:rsidP="00481A91">
      <w:pPr>
        <w:tabs>
          <w:tab w:val="left" w:pos="3700"/>
        </w:tabs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TiÕng viÖt +</w:t>
      </w:r>
    </w:p>
    <w:p w:rsidR="00481A91" w:rsidRPr="00481A91" w:rsidRDefault="00481A91" w:rsidP="00481A91">
      <w:pPr>
        <w:tabs>
          <w:tab w:val="left" w:pos="3700"/>
        </w:tabs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TËp ®äc: BÐ thµnh phi c«ng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I.Môc tiªu: 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>- §äc ®óng c¸c tõ ng÷ trong bµi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>- HiÓu nghÜa nh÷ng tõ míi: phi c«ng, buång l¸i, s©n bay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>- HiÓu ®­îc trß ch¬i ®u quay, sù thó vÞ cña trß ch¬i, vui thÝch víi nh÷ng nÐt ngé nghÜnh , ®¸ng yªu vµ sù dòng c¶m cña chó phi c«ng tÝ hon.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>- Häc thuéc lßng 1 vµi khæ th¬.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  <w:b/>
        </w:rPr>
        <w:t>II. §å dïng d¹y häc:</w:t>
      </w:r>
      <w:r w:rsidRPr="00481A91">
        <w:rPr>
          <w:rFonts w:ascii=".VnTime" w:hAnsi=".VnTime"/>
        </w:rPr>
        <w:t xml:space="preserve">  Tranh minh häa trong SGK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III. C¸c ho¹t ®éng d¹y häc: </w:t>
      </w:r>
    </w:p>
    <w:p w:rsidR="00481A91" w:rsidRPr="00481A91" w:rsidRDefault="00481A91" w:rsidP="00F655E2">
      <w:pPr>
        <w:numPr>
          <w:ilvl w:val="0"/>
          <w:numId w:val="4"/>
        </w:num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lastRenderedPageBreak/>
        <w:t>Giíi thiÖu bµi</w:t>
      </w:r>
    </w:p>
    <w:p w:rsidR="00481A91" w:rsidRPr="00481A91" w:rsidRDefault="00481A91" w:rsidP="00F655E2">
      <w:pPr>
        <w:numPr>
          <w:ilvl w:val="0"/>
          <w:numId w:val="4"/>
        </w:num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 xml:space="preserve"> LuyÖn ®äc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952"/>
        <w:gridCol w:w="4952"/>
      </w:tblGrid>
      <w:tr w:rsidR="00481A91" w:rsidRPr="00481A91" w:rsidTr="00F9366B">
        <w:tc>
          <w:tcPr>
            <w:tcW w:w="4952" w:type="dxa"/>
          </w:tcPr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a.GV ®äc bµi th¬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. HD  HS luyÖn ®äc kÕt hîp gi¶i nghÜa tõ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äc tõng  khæ th¬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äc tõng khæ th¬ trong nhãm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C¶ líp ®äc ®ång thanh bµi th¬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3. H­íng dÉn HS t×m hiÓu bµi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BÐ ch¬i trß ch¬i g×?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BÐ thÊy ®éi bay cña m×nh thÕ nµo 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C HS ®äc thÇm c¸c khæ th¬ 3, 4, 5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BÐ thÊy g× khi nh×n xuèng mÆt ®Êt?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÷ng c©u th¬ nµo cho thÊy chó bÐ rÊt dòng c¶m?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×m nh÷ng c©u th¬ cho thÊy chó bÐ rÊt ngé nghÜnh, ®¸ng yªu?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Em hiÓu c©u th¬ “ Sµ vµo lßng mÑ / MÑ lµ s©n bay” </w:t>
            </w:r>
            <w:smartTag w:uri="urn:schemas-microsoft-com:office:smarttags" w:element="place">
              <w:smartTag w:uri="urn:schemas-microsoft-com:office:smarttags" w:element="State">
                <w:r w:rsidRPr="00481A91">
                  <w:rPr>
                    <w:rFonts w:ascii=".VnTime" w:hAnsi=".VnTime"/>
                  </w:rPr>
                  <w:t>nh­</w:t>
                </w:r>
              </w:smartTag>
            </w:smartTag>
            <w:r w:rsidRPr="00481A91">
              <w:rPr>
                <w:rFonts w:ascii=".VnTime" w:hAnsi=".VnTime"/>
              </w:rPr>
              <w:t xml:space="preserve"> thÕ nµo?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4. Häc thuéc lßng mét vµi khæ th¬ em thÝch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</w:tc>
        <w:tc>
          <w:tcPr>
            <w:tcW w:w="4952" w:type="dxa"/>
          </w:tcPr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quan s¸t tranh minh häa</w:t>
            </w: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tabs>
                <w:tab w:val="left" w:pos="3700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×m hiÓu nghÜa c¸c tõ ng÷ ®­îc chó gi¶i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®äc thÇm, TL: ®u quay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§éi bay quay vßng, kh«ng chen, kh«ng v­ît nhau, bay hµng mét mµ kh«ng ai lµ ng­êi cuèi cïng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å n­íc lïi dÇn, c¸i c©y ch¹y ng­îc, ng«i nhµ hiÖn ra, con ®­êng biÕn mÊt, l¹i gÆp mÆt ®Êt, l¹i gÆp hµng c©y, « t« ®ang ch¹y, con vÞt ®ang b¬i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TL. GV chèt l¹i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®äc th¬ 6 , TL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TL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1-2 HS ®äc l¹i bµi th¬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chän HTL mét vµi khæ th¬ m×nh thÝch. Tù nhÈm ®äc thuéc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thi ®äc TL mét vµi khæ th¬ hoÆc c¶ bµi</w:t>
            </w:r>
          </w:p>
        </w:tc>
      </w:tr>
    </w:tbl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 xml:space="preserve">5. Cñng cè- dÆn dß: </w:t>
      </w:r>
    </w:p>
    <w:p w:rsidR="00481A91" w:rsidRPr="00481A91" w:rsidRDefault="00481A91" w:rsidP="00481A91">
      <w:pPr>
        <w:tabs>
          <w:tab w:val="left" w:pos="3700"/>
        </w:tabs>
        <w:rPr>
          <w:rFonts w:ascii=".VnTime" w:hAnsi=".VnTime"/>
        </w:rPr>
      </w:pPr>
      <w:r w:rsidRPr="00481A91">
        <w:rPr>
          <w:rFonts w:ascii=".VnTime" w:hAnsi=".VnTime"/>
        </w:rPr>
        <w:t>- DÆn Hs vÒ tiÕp tôc HTL nh÷ng khæ th¬ c¸c em thÝch, khuyÕn khÝch thuéc c¶ bµi th¬</w:t>
      </w:r>
    </w:p>
    <w:p w:rsidR="00481A91" w:rsidRPr="00481A91" w:rsidRDefault="00481A91" w:rsidP="00481A91">
      <w:pPr>
        <w:tabs>
          <w:tab w:val="left" w:pos="3700"/>
        </w:tabs>
        <w:ind w:firstLine="720"/>
        <w:rPr>
          <w:rFonts w:ascii=".VnTime" w:hAnsi=".VnTime"/>
          <w:b/>
        </w:rPr>
      </w:pPr>
      <w:r w:rsidRPr="00481A91">
        <w:rPr>
          <w:rFonts w:ascii=".VnTime" w:hAnsi=".VnTime"/>
          <w:b/>
          <w:noProof/>
        </w:rPr>
        <w:pict>
          <v:line id="_x0000_s6558" style="position:absolute;left:0;text-align:left;z-index:251665408" from="0,16.45pt" to="486pt,16.45pt"/>
        </w:pict>
      </w:r>
    </w:p>
    <w:p w:rsidR="00481A91" w:rsidRPr="00481A91" w:rsidRDefault="00481A91" w:rsidP="00481A91">
      <w:pPr>
        <w:rPr>
          <w:rFonts w:ascii=".VnTime" w:hAnsi=".VnTime"/>
        </w:rPr>
      </w:pPr>
    </w:p>
    <w:p w:rsidR="00481A91" w:rsidRPr="00481A91" w:rsidRDefault="00481A91" w:rsidP="00481A91">
      <w:pPr>
        <w:tabs>
          <w:tab w:val="left" w:pos="3405"/>
        </w:tabs>
        <w:rPr>
          <w:rFonts w:ascii=".VnTime" w:hAnsi=".VnTime"/>
          <w:b/>
        </w:rPr>
      </w:pPr>
      <w:r w:rsidRPr="00481A91">
        <w:rPr>
          <w:rFonts w:ascii=".VnTime" w:hAnsi=".VnTime"/>
        </w:rPr>
        <w:tab/>
      </w:r>
      <w:r w:rsidRPr="00481A91">
        <w:rPr>
          <w:rFonts w:ascii=".VnTime" w:hAnsi=".VnTime"/>
          <w:b/>
        </w:rPr>
        <w:t>Thø t­ ngµy 3 th¸ng 4 n¨m 2013</w:t>
      </w:r>
    </w:p>
    <w:p w:rsidR="00481A91" w:rsidRPr="00481A91" w:rsidRDefault="00481A91" w:rsidP="00481A91">
      <w:pPr>
        <w:jc w:val="center"/>
        <w:rPr>
          <w:rFonts w:ascii=".VnTime" w:hAnsi=".VnTime"/>
          <w:b/>
          <w:sz w:val="32"/>
          <w:szCs w:val="32"/>
          <w:u w:val="single"/>
        </w:rPr>
      </w:pPr>
      <w:r w:rsidRPr="00481A91">
        <w:rPr>
          <w:rFonts w:ascii=".VnTime" w:hAnsi=".VnTime"/>
          <w:b/>
          <w:u w:val="single"/>
        </w:rPr>
        <w:t>ChÝnh t¶</w:t>
      </w:r>
    </w:p>
    <w:p w:rsidR="00481A91" w:rsidRPr="00481A91" w:rsidRDefault="00481A91" w:rsidP="00481A91">
      <w:pPr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  <w:sz w:val="32"/>
          <w:szCs w:val="32"/>
        </w:rPr>
        <w:t>Nghe- viÕt: Buæi häc thÓ dôc</w:t>
      </w:r>
    </w:p>
    <w:p w:rsidR="00481A91" w:rsidRPr="00481A91" w:rsidRDefault="00481A91" w:rsidP="00481A91">
      <w:pPr>
        <w:jc w:val="both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 I- Môc tiªu: 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 - Nghe - viÕt ®óng bµi CT; tr×nh bµy ®óung h×nh thøc bµi v¨n xu«i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 Lµm bµi tËp ph©n biÖt tiÕng cã ©m ®Çu dÔ lÉn: s/x.</w:t>
      </w:r>
    </w:p>
    <w:p w:rsidR="00481A91" w:rsidRPr="00481A91" w:rsidRDefault="00481A91" w:rsidP="00481A91">
      <w:pPr>
        <w:tabs>
          <w:tab w:val="left" w:pos="9540"/>
        </w:tabs>
        <w:rPr>
          <w:rFonts w:ascii=".VnTime" w:hAnsi=".VnTime"/>
        </w:rPr>
      </w:pPr>
      <w:r w:rsidRPr="00481A91">
        <w:rPr>
          <w:rFonts w:ascii=".VnTime" w:hAnsi=".VnTime"/>
        </w:rPr>
        <w:t xml:space="preserve"> - RÌn kü n¨ng  viÕt ®óng chÝnh t¶, tr×nh bµy s¹ch ®Ñp. Lµm ®óng c¸c bµi tËp t×m tõ cã chøa phô ©m s/x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Gd häc sinh ý thøc rÌn ch÷ ®Ñp.</w:t>
      </w:r>
    </w:p>
    <w:p w:rsidR="00481A91" w:rsidRPr="00481A91" w:rsidRDefault="00481A91" w:rsidP="00481A91">
      <w:pPr>
        <w:jc w:val="both"/>
        <w:rPr>
          <w:rFonts w:ascii=".VnTime" w:hAnsi=".VnTime"/>
          <w:b/>
          <w:lang w:val="fr-FR"/>
        </w:rPr>
      </w:pPr>
      <w:r w:rsidRPr="00481A91">
        <w:rPr>
          <w:rFonts w:ascii=".VnTime" w:hAnsi=".VnTime"/>
          <w:b/>
          <w:lang w:val="fr-FR"/>
        </w:rPr>
        <w:t>II- §å dïng d¹y- häc: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lastRenderedPageBreak/>
        <w:t>- B¶ng con,  b¶ng phô.</w:t>
      </w:r>
    </w:p>
    <w:p w:rsidR="00481A91" w:rsidRPr="00481A91" w:rsidRDefault="00481A91" w:rsidP="00481A91">
      <w:pPr>
        <w:jc w:val="both"/>
        <w:rPr>
          <w:rFonts w:ascii=".VnTime" w:hAnsi=".VnTime"/>
          <w:b/>
          <w:lang w:val="fr-FR"/>
        </w:rPr>
      </w:pPr>
      <w:r w:rsidRPr="00481A91">
        <w:rPr>
          <w:rFonts w:ascii=".VnTime" w:hAnsi=".VnTime"/>
          <w:b/>
          <w:lang w:val="fr-FR"/>
        </w:rPr>
        <w:t>III- C¸c ho¹t ®éng d¹y- häc:</w:t>
      </w:r>
    </w:p>
    <w:tbl>
      <w:tblPr>
        <w:tblStyle w:val="TableGrid"/>
        <w:tblW w:w="0" w:type="auto"/>
        <w:tblInd w:w="108" w:type="dxa"/>
        <w:tblLook w:val="01E0"/>
      </w:tblPr>
      <w:tblGrid>
        <w:gridCol w:w="5403"/>
        <w:gridCol w:w="4452"/>
      </w:tblGrid>
      <w:tr w:rsidR="00481A91" w:rsidRPr="00481A91" w:rsidTr="00F9366B">
        <w:tc>
          <w:tcPr>
            <w:tcW w:w="5470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A-KTBC:3’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®äc cho HS viÕt : bãng nÐm, leo nói, cÇu l«ng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v nhËn xÐt, cho ®iÓm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B- Bµi míi:34’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1- Gtb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2- H­íng dÉn nghe - viÕt: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a)ChuÈn bÞ: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GV ®äc bµi chÝnh t¶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C©u nãi cña thµy gi¸o ®Æt trong dÊu g×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Trong bµi, ch÷ nµo ®­îc viÕt hoa?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T×m nh÷ng tõ khã viÕt trong bµi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h­íng dÉn viÕt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) GV ®äc cho HS viÕt: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>- GV ®äc tõng c©u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 xml:space="preserve">c) ChÊm,ch÷a bµi: - GV chÊm 5 - 7 bµi, nhËn xÐt.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>3- H­íng dÉn lµm bµi tËp: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 xml:space="preserve">+ BT2a: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>- Gäi hs lªn b¶ng líp viÕt tªn c¸c b¹n trong c©u chuyÖn: “Buæi häc thÓ dôc” råi ®äc l¹i c¸c tõ ng÷ ®ã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it-IT"/>
              </w:rPr>
            </w:pPr>
            <w:r w:rsidRPr="00481A91">
              <w:rPr>
                <w:rFonts w:ascii=".VnTime" w:hAnsi=".VnTime"/>
                <w:lang w:val="it-IT"/>
              </w:rPr>
              <w:t>- GVchèt l¹i lêi gi¶i ®óng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BT3a: - Gäi 3 hs lªn b¶ng ®iÒn vµo b¶ng phô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v chèt l¹i lêi gi¶i ®óng: nh¶y xa, nh¶y sµo, síi vËt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4- Cñng cè- dÆn dß: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NhËn xÐt tiÕt häc, tuyªn d­¬ng em viÕt ®óng, ®Ñp.</w:t>
            </w:r>
          </w:p>
        </w:tc>
        <w:tc>
          <w:tcPr>
            <w:tcW w:w="451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2 HS viÕt b¶ng líp 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Líp viÕt nh¸p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HS ®äc l¹i, líp theo dâi SGK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</w:t>
            </w:r>
            <w:r w:rsidRPr="00481A91">
              <w:t>…</w:t>
            </w:r>
            <w:r w:rsidRPr="00481A91">
              <w:rPr>
                <w:rFonts w:ascii=".VnTime" w:hAnsi=".VnTime"/>
              </w:rPr>
              <w:t>®Æt sau dÊu hai chÊm, trong dÊu ngoÆc kÐp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fr-FR"/>
              </w:rPr>
            </w:pPr>
            <w:r w:rsidRPr="00481A91">
              <w:rPr>
                <w:rFonts w:ascii=".VnTime" w:hAnsi=".VnTime"/>
                <w:lang w:val="fr-FR"/>
              </w:rPr>
              <w:t>- Hs t×m, viÕt vµ ph©n tÝch chÝnh t¶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fr-F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fr-F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viÕt bµi, so¸t lçi b»ng ch×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ghi nhí 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1HS ®äc yªu cÇu cña bµi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 lµm vµo nh¸p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 líp nhËn xÐ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hùc hiÖn lµm vµo vë nh¸p</w:t>
            </w:r>
          </w:p>
        </w:tc>
      </w:tr>
    </w:tbl>
    <w:p w:rsidR="00481A91" w:rsidRPr="00481A91" w:rsidRDefault="00481A91" w:rsidP="00481A91">
      <w:pPr>
        <w:jc w:val="center"/>
        <w:rPr>
          <w:rFonts w:ascii=".VnTime" w:hAnsi=".VnTime"/>
        </w:rPr>
      </w:pPr>
      <w:r w:rsidRPr="00481A91">
        <w:rPr>
          <w:rFonts w:ascii=".VnTime" w:hAnsi=".VnTime"/>
          <w:noProof/>
        </w:rPr>
        <w:pict>
          <v:line id="_x0000_s6559" style="position:absolute;left:0;text-align:left;z-index:251666432;mso-position-horizontal-relative:text;mso-position-vertical-relative:text" from="117pt,13.95pt" to="405pt,13.95pt"/>
        </w:pict>
      </w:r>
    </w:p>
    <w:p w:rsidR="00481A91" w:rsidRPr="00481A91" w:rsidRDefault="00481A91" w:rsidP="00481A91">
      <w:pP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¢m nh¹c +</w:t>
      </w:r>
    </w:p>
    <w:p w:rsidR="00481A91" w:rsidRPr="00481A91" w:rsidRDefault="00481A91" w:rsidP="00481A91">
      <w:pPr>
        <w:tabs>
          <w:tab w:val="left" w:pos="540"/>
        </w:tabs>
        <w:jc w:val="center"/>
        <w:rPr>
          <w:rFonts w:ascii=".VnTime" w:hAnsi=".VnTime" w:cs=".VnAristote"/>
          <w:b/>
          <w:bCs/>
          <w:sz w:val="32"/>
          <w:szCs w:val="32"/>
        </w:rPr>
      </w:pPr>
      <w:r w:rsidRPr="00481A91">
        <w:rPr>
          <w:rFonts w:ascii=".VnTime" w:hAnsi=".VnTime" w:cs=".VnAristote"/>
          <w:b/>
          <w:bCs/>
          <w:sz w:val="32"/>
          <w:szCs w:val="32"/>
        </w:rPr>
        <w:t xml:space="preserve">¤n  bµi h¸t d©n ca : Ru em </w:t>
      </w:r>
    </w:p>
    <w:p w:rsidR="00481A91" w:rsidRPr="00481A91" w:rsidRDefault="00481A91" w:rsidP="00481A91">
      <w:pPr>
        <w:tabs>
          <w:tab w:val="left" w:pos="540"/>
        </w:tabs>
        <w:jc w:val="center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 xml:space="preserve">                                         </w:t>
      </w:r>
    </w:p>
    <w:p w:rsidR="00481A91" w:rsidRPr="00481A91" w:rsidRDefault="00481A91" w:rsidP="00481A91">
      <w:pPr>
        <w:tabs>
          <w:tab w:val="left" w:pos="540"/>
          <w:tab w:val="left" w:pos="5520"/>
        </w:tabs>
        <w:outlineLvl w:val="0"/>
        <w:rPr>
          <w:rFonts w:ascii=".VnTime" w:hAnsi=".VnTime" w:cs=".VnAristote"/>
          <w:b/>
          <w:bCs/>
        </w:rPr>
      </w:pPr>
      <w:r w:rsidRPr="00481A91">
        <w:rPr>
          <w:rFonts w:ascii=".VnTime" w:hAnsi=".VnTime" w:cs=".VnAristote"/>
          <w:b/>
          <w:bCs/>
        </w:rPr>
        <w:t>I. Môc tiªu:</w:t>
      </w:r>
    </w:p>
    <w:p w:rsidR="00481A91" w:rsidRPr="00481A91" w:rsidRDefault="00481A91" w:rsidP="00481A91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 xml:space="preserve"> _ HS hiÓu ®­îc néi dung bµi h¸t. N¾m ®­îc giai ®iÖu cña bµi h¸t.B­íc ®Çu biÕt biÓu diÔn bµi h¸t d©n ca Ru em .</w:t>
      </w:r>
    </w:p>
    <w:p w:rsidR="00481A91" w:rsidRPr="00481A91" w:rsidRDefault="00481A91" w:rsidP="00481A91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 xml:space="preserve"> _ HS h¸t ®óng giai ®iÖu cña bµi h¸t vµ b­íc ®Çu biÕt biÓu diÔn bµi h¸t. </w:t>
      </w:r>
    </w:p>
    <w:p w:rsidR="00481A91" w:rsidRPr="00481A91" w:rsidRDefault="00481A91" w:rsidP="00481A91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 xml:space="preserve"> _ GD häc sinh lßng say mª ©m nh¹c.</w:t>
      </w:r>
    </w:p>
    <w:p w:rsidR="00481A91" w:rsidRPr="00481A91" w:rsidRDefault="00481A91" w:rsidP="00481A91">
      <w:pPr>
        <w:tabs>
          <w:tab w:val="left" w:pos="540"/>
        </w:tabs>
        <w:ind w:left="75"/>
        <w:outlineLvl w:val="0"/>
        <w:rPr>
          <w:rFonts w:ascii=".VnTime" w:hAnsi=".VnTime" w:cs=".VnAristote"/>
          <w:b/>
          <w:bCs/>
        </w:rPr>
      </w:pPr>
      <w:r w:rsidRPr="00481A91">
        <w:rPr>
          <w:rFonts w:ascii=".VnTime" w:hAnsi=".VnTime" w:cs=".VnAristote"/>
          <w:b/>
          <w:bCs/>
        </w:rPr>
        <w:t>II.§å dïng d¹y häc:</w:t>
      </w:r>
    </w:p>
    <w:p w:rsidR="00481A91" w:rsidRPr="00481A91" w:rsidRDefault="00481A91" w:rsidP="00481A91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 xml:space="preserve"> B¨ng nh¹c.</w:t>
      </w:r>
    </w:p>
    <w:p w:rsidR="00481A91" w:rsidRPr="00481A91" w:rsidRDefault="00481A91" w:rsidP="00481A91">
      <w:pPr>
        <w:tabs>
          <w:tab w:val="left" w:pos="540"/>
        </w:tabs>
        <w:outlineLvl w:val="0"/>
        <w:rPr>
          <w:rFonts w:ascii=".VnTime" w:hAnsi=".VnTime" w:cs=".VnAristote"/>
          <w:b/>
          <w:bCs/>
        </w:rPr>
      </w:pPr>
      <w:r w:rsidRPr="00481A91">
        <w:rPr>
          <w:rFonts w:ascii=".VnTime" w:hAnsi=".VnTime" w:cs=".VnAristote"/>
          <w:b/>
          <w:bCs/>
        </w:rPr>
        <w:t>III.C¸c ho¹t ®éng d¹y häc:</w:t>
      </w:r>
    </w:p>
    <w:p w:rsidR="00481A91" w:rsidRPr="00481A91" w:rsidRDefault="00481A91" w:rsidP="00F655E2">
      <w:pPr>
        <w:numPr>
          <w:ilvl w:val="0"/>
          <w:numId w:val="1"/>
        </w:num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lastRenderedPageBreak/>
        <w:t xml:space="preserve">KTBC:  </w:t>
      </w:r>
      <w:r w:rsidRPr="00481A91">
        <w:rPr>
          <w:rFonts w:ascii=".VnTime" w:hAnsi=".VnTime"/>
        </w:rPr>
        <w:t xml:space="preserve">( 4 ph )HS h¸t c¸ nh©n bµi : </w:t>
      </w:r>
      <w:r w:rsidRPr="00481A91">
        <w:rPr>
          <w:rFonts w:ascii=".VnTime" w:hAnsi=".VnTime" w:cs=".VnAristote"/>
          <w:bCs/>
        </w:rPr>
        <w:t>Ru em</w:t>
      </w:r>
    </w:p>
    <w:p w:rsidR="00481A91" w:rsidRPr="00481A91" w:rsidRDefault="00481A91" w:rsidP="00481A91">
      <w:pPr>
        <w:tabs>
          <w:tab w:val="left" w:pos="540"/>
        </w:tabs>
        <w:ind w:left="150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1 nhãm Hs lªn biÓu diÔn.</w:t>
      </w:r>
    </w:p>
    <w:p w:rsidR="00481A91" w:rsidRPr="00481A91" w:rsidRDefault="00481A91" w:rsidP="00481A91">
      <w:pPr>
        <w:tabs>
          <w:tab w:val="left" w:pos="540"/>
        </w:tabs>
        <w:ind w:left="150"/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GVvµ HS nhËn xÐt</w:t>
      </w:r>
    </w:p>
    <w:p w:rsidR="00481A91" w:rsidRPr="00481A91" w:rsidRDefault="00481A91" w:rsidP="00F655E2">
      <w:pPr>
        <w:numPr>
          <w:ilvl w:val="0"/>
          <w:numId w:val="1"/>
        </w:num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Bµi míi:</w:t>
      </w:r>
      <w:r w:rsidRPr="00481A91">
        <w:rPr>
          <w:rFonts w:ascii=".VnTime" w:hAnsi=".VnTime"/>
        </w:rPr>
        <w:t xml:space="preserve"> ( 28 ph 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4952"/>
        <w:gridCol w:w="4952"/>
      </w:tblGrid>
      <w:tr w:rsidR="00481A91" w:rsidRPr="00481A91" w:rsidTr="00F9366B">
        <w:tc>
          <w:tcPr>
            <w:tcW w:w="4952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1, Häc sinh nghe bµi h¸t:(3ph)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2, Häc sinh «n bµi h¸t : </w:t>
            </w:r>
            <w:r w:rsidRPr="00481A91">
              <w:rPr>
                <w:rFonts w:ascii=".VnTime" w:hAnsi=".VnTime" w:cs=".VnAristote"/>
                <w:bCs/>
              </w:rPr>
              <w:t>Ru em .</w:t>
            </w:r>
            <w:r w:rsidRPr="00481A91">
              <w:rPr>
                <w:rFonts w:ascii=".VnTime" w:hAnsi=".VnTime"/>
              </w:rPr>
              <w:t xml:space="preserve"> (10ph)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Tæ chøc thi h¸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i¸o viªn söa sai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   Ru em em ngñ cho ngoan ®Ó mÑ ®i chÆt c©y chuèi n¬i xa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 w:cs=".VnAristote"/>
                <w:bCs/>
              </w:rPr>
              <w:t>_ NhËn xÐt, b×nh chän nhãm hoÆc c¸ nh©n h¸t tèt, h¸t hay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3, Thi biÓu diÔn(16ph)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v h­íng dÉn Hs häc sinh tËp biÓu diÔn bµi h¸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V vµ HS chÊm ®iÓm thi cña tõng nhãm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Tuyªn d­¬ng nhãm biÓu diÔn tè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4, Cñng cè- DÆn dß:(2ph) </w:t>
            </w:r>
          </w:p>
          <w:p w:rsidR="00481A91" w:rsidRPr="00481A91" w:rsidRDefault="00481A91" w:rsidP="00F9366B">
            <w:pPr>
              <w:outlineLvl w:val="0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ªu cÇu häc sinh h¸t c¶ bµi.</w:t>
            </w:r>
          </w:p>
        </w:tc>
        <w:tc>
          <w:tcPr>
            <w:tcW w:w="4952" w:type="dxa"/>
          </w:tcPr>
          <w:p w:rsidR="00481A91" w:rsidRPr="00481A91" w:rsidRDefault="00481A91" w:rsidP="00F9366B">
            <w:pPr>
              <w:outlineLvl w:val="0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outlineLvl w:val="0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ind w:left="150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ind w:left="150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Häc sinh h¸t nèi tiÕp tõng c©u.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Tõng d·y thi h¸t,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C¶ líp h¸t.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ãm Hs biÓu diÔn tr­íc líp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outlineLvl w:val="0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h¸t tËp thÓ.</w:t>
            </w:r>
          </w:p>
        </w:tc>
      </w:tr>
    </w:tbl>
    <w:p w:rsidR="00481A91" w:rsidRPr="00481A91" w:rsidRDefault="00481A91" w:rsidP="00481A91">
      <w:pPr>
        <w:jc w:val="center"/>
        <w:rPr>
          <w:rFonts w:ascii=".VnTime" w:hAnsi=".VnTime"/>
          <w:sz w:val="32"/>
          <w:szCs w:val="32"/>
          <w:u w:val="single"/>
        </w:rPr>
      </w:pPr>
      <w:r w:rsidRPr="00481A91">
        <w:rPr>
          <w:rFonts w:ascii=".VnTime" w:hAnsi=".VnTime"/>
          <w:noProof/>
          <w:sz w:val="32"/>
          <w:szCs w:val="32"/>
          <w:u w:val="single"/>
        </w:rPr>
        <w:pict>
          <v:line id="_x0000_s6560" style="position:absolute;left:0;text-align:left;z-index:251667456;mso-position-horizontal-relative:text;mso-position-vertical-relative:text" from="153pt,8.25pt" to="378pt,8.25pt"/>
        </w:pict>
      </w:r>
    </w:p>
    <w:p w:rsidR="00481A91" w:rsidRPr="00481A91" w:rsidRDefault="00481A91" w:rsidP="00481A91">
      <w:pPr>
        <w:jc w:val="center"/>
        <w:rPr>
          <w:rFonts w:ascii=".VnTime" w:hAnsi=".VnTime"/>
          <w:b/>
          <w:iCs/>
        </w:rPr>
      </w:pPr>
      <w:r w:rsidRPr="00481A91">
        <w:rPr>
          <w:rFonts w:ascii=".VnTime" w:hAnsi=".VnTime"/>
          <w:b/>
          <w:u w:val="single"/>
        </w:rPr>
        <w:t>TËp viÕt</w:t>
      </w:r>
    </w:p>
    <w:p w:rsidR="00481A91" w:rsidRPr="00481A91" w:rsidRDefault="00481A91" w:rsidP="00481A91">
      <w:pPr>
        <w:rPr>
          <w:rFonts w:ascii=".VnTime" w:hAnsi=".VnTime"/>
          <w:sz w:val="32"/>
          <w:szCs w:val="32"/>
        </w:rPr>
      </w:pP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  <w:b/>
          <w:sz w:val="32"/>
          <w:szCs w:val="32"/>
        </w:rPr>
        <w:t>«n ch÷ T (tiÕp)</w:t>
      </w:r>
      <w:r w:rsidRPr="00481A91">
        <w:rPr>
          <w:rFonts w:ascii=".VnTime" w:hAnsi=".VnTime"/>
          <w:sz w:val="32"/>
          <w:szCs w:val="32"/>
        </w:rPr>
        <w:tab/>
      </w:r>
      <w:r w:rsidRPr="00481A91">
        <w:rPr>
          <w:rFonts w:ascii=".VnTime" w:hAnsi=".VnTime"/>
          <w:sz w:val="32"/>
          <w:szCs w:val="32"/>
        </w:rPr>
        <w:tab/>
      </w:r>
      <w:r w:rsidRPr="00481A91">
        <w:rPr>
          <w:rFonts w:ascii=".VnTime" w:hAnsi=".VnTime"/>
          <w:sz w:val="32"/>
          <w:szCs w:val="32"/>
        </w:rPr>
        <w:tab/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I. </w:t>
      </w:r>
      <w:r w:rsidRPr="00481A91">
        <w:rPr>
          <w:rFonts w:ascii=".VnTime" w:hAnsi=".VnTime"/>
          <w:b/>
        </w:rPr>
        <w:t>Môc tiªu</w:t>
      </w:r>
      <w:r w:rsidRPr="00481A91">
        <w:rPr>
          <w:rFonts w:ascii=".VnTime" w:hAnsi=".VnTime"/>
        </w:rPr>
        <w:t>:</w:t>
      </w:r>
    </w:p>
    <w:p w:rsidR="00481A91" w:rsidRPr="00481A91" w:rsidRDefault="00481A91" w:rsidP="00481A91">
      <w:pPr>
        <w:rPr>
          <w:rFonts w:ascii=".VnTime" w:hAnsi=".VnTime"/>
          <w:sz w:val="34"/>
        </w:rPr>
      </w:pPr>
      <w:r w:rsidRPr="00481A91">
        <w:rPr>
          <w:rFonts w:ascii=".VnTime" w:hAnsi=".VnTime"/>
        </w:rPr>
        <w:t xml:space="preserve">- Cñng cè cho häc sinh c¸ch viÕt ch÷ hoa </w:t>
      </w:r>
      <w:r w:rsidRPr="00481A91">
        <w:rPr>
          <w:rFonts w:ascii=".VnTime" w:hAnsi=".VnTime"/>
          <w:sz w:val="44"/>
        </w:rPr>
        <w:t xml:space="preserve">T </w:t>
      </w:r>
      <w:r w:rsidRPr="00481A91">
        <w:rPr>
          <w:rFonts w:ascii=".VnTime" w:hAnsi=".VnTime"/>
        </w:rPr>
        <w:t>(viÕt ®óng mÉu, ®Òu nÐt vµ nèi nÐt ®óng quy ®Þnh) th«ng qua bµi tËp øng dông viÕt tªn riªng vµ viÕt c©u øngdông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Thùc hµnh viÕt b»ng cì ch÷ nhá, viÕt ®óng cì ch÷ vµ viÕt ®ñ theo quy ®Þnh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  <w:b/>
        </w:rPr>
        <w:t>II. §å dïng d¹y häc</w:t>
      </w:r>
      <w:r w:rsidRPr="00481A91">
        <w:rPr>
          <w:rFonts w:ascii=".VnTime" w:hAnsi=".VnTime"/>
        </w:rPr>
        <w:t>: - B×a ch÷ mÉu: Tõ  Tr­êng S¬n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B¶ng phô ghi c©u øng dông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  <w:b/>
        </w:rPr>
        <w:t>III. Ho¹t ®éng d¹y vµ häc</w:t>
      </w:r>
      <w:r w:rsidRPr="00481A91">
        <w:rPr>
          <w:rFonts w:ascii=".VnTime" w:hAnsi=".VnTime"/>
        </w:rPr>
        <w:t>: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1. KTBC: 3’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HS viÕt b¶ng con ch÷ Th¨ng Long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2. Bµi míi: 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a. Giíi thiÖu bµi: 1’</w:t>
      </w:r>
    </w:p>
    <w:tbl>
      <w:tblPr>
        <w:tblStyle w:val="TableGrid"/>
        <w:tblW w:w="9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788"/>
        <w:gridCol w:w="4860"/>
      </w:tblGrid>
      <w:tr w:rsidR="00481A91" w:rsidRPr="00481A91" w:rsidTr="00F9366B">
        <w:tc>
          <w:tcPr>
            <w:tcW w:w="4788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. HD viÕt trªn b¶ng con: 15’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* LuyÖn viÕt ch÷ hoa: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- §­a b×a mÉu ch÷ ghi tõ. Tr­êng S¬n. Yªu cÇu häc sinh t×m c¸c ch÷ hoa cã trong tªn riªng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ViÕt mÉu, kÕt hîp nh¾c l¹i c¸ch viÕ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* HD viÕt tõ øng dông: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* LuyÖn viÕt c©u øng dông: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­a b¶ng phô ghi c©u øng dông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c. HD viÕt vë tËp viÕt: 15’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ªu yªu cÇu viÕ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¾n nÐt ch÷ cho HS, yªu cÇu ®óng nÐt c¬ b¶n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d. ChÊm ch÷a bµi: 5’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ChÊm nhanh mét sè bµi.</w:t>
            </w:r>
          </w:p>
        </w:tc>
        <w:tc>
          <w:tcPr>
            <w:tcW w:w="4860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ªu: T, S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Quan s¸t, tËp viÕt trªn b¶ng con. 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§äc tõ. HS  nªu nghÜa tõ: Lµ tªn riªng </w:t>
            </w:r>
            <w:r w:rsidRPr="00481A91">
              <w:rPr>
                <w:rFonts w:ascii="Arial" w:hAnsi="Arial" w:cs="Arial"/>
              </w:rPr>
              <w:t>…</w:t>
            </w:r>
            <w:r w:rsidRPr="00481A91">
              <w:rPr>
                <w:rFonts w:ascii=".VnTime" w:hAnsi=".VnTime"/>
              </w:rPr>
              <w:t>.HS tËp viÕt b¶ng con: Tr­êng S¬n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äc c©u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 xml:space="preserve">- HS  nªu ý nghÜa c©u øng dông: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TËp viÕt b¶ng con ch÷  TrÎ em , BiÕt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ViÕt theo yªu cÇu cña GV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 viÕt thªm mÉu ch÷ s¸ng t¹o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Líp rót kinh nghiÖm</w:t>
            </w:r>
          </w:p>
        </w:tc>
      </w:tr>
    </w:tbl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lastRenderedPageBreak/>
        <w:t>3. Cñng cè, dÆn dß: 1’- GV nhËn xÐt giê häc.</w:t>
      </w:r>
    </w:p>
    <w:p w:rsidR="00481A91" w:rsidRPr="00481A91" w:rsidRDefault="00481A91" w:rsidP="00481A91">
      <w:pPr>
        <w:jc w:val="center"/>
        <w:rPr>
          <w:rFonts w:ascii=".VnTime" w:hAnsi=".VnTime"/>
        </w:rPr>
      </w:pPr>
      <w:r w:rsidRPr="00481A91">
        <w:rPr>
          <w:rFonts w:ascii=".VnTime" w:hAnsi=".VnTime"/>
          <w:noProof/>
        </w:rPr>
        <w:pict>
          <v:line id="_x0000_s6561" style="position:absolute;left:0;text-align:left;z-index:251668480" from="0,23.05pt" to="486pt,23.05pt"/>
        </w:pict>
      </w:r>
    </w:p>
    <w:p w:rsidR="00481A91" w:rsidRPr="00481A91" w:rsidRDefault="00481A91" w:rsidP="00481A91">
      <w:pPr>
        <w:rPr>
          <w:rFonts w:ascii=".VnTime" w:hAnsi=".VnTime"/>
        </w:rPr>
      </w:pPr>
    </w:p>
    <w:p w:rsidR="00481A91" w:rsidRPr="00481A91" w:rsidRDefault="00481A91" w:rsidP="00481A91">
      <w:pPr>
        <w:tabs>
          <w:tab w:val="left" w:pos="3510"/>
        </w:tabs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>Thø n¨m ngµy 4 th¸ng 4 n¨m 2013</w:t>
      </w:r>
    </w:p>
    <w:p w:rsidR="00481A91" w:rsidRPr="00481A91" w:rsidRDefault="00481A91" w:rsidP="00481A91">
      <w:pP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To¸n</w:t>
      </w:r>
    </w:p>
    <w:p w:rsidR="00481A91" w:rsidRPr="00481A91" w:rsidRDefault="00481A91" w:rsidP="00481A91">
      <w:pPr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LuyÖn tËp</w:t>
      </w:r>
    </w:p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  <w:b/>
        </w:rPr>
        <w:t>I ) Môc tiªu :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Cñng cè vÒ c¸ch tÝnh diÖn tÝch h×nh vu«ng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- RÌn luyÖn kü n¨ng tÝnh diÖn tÝch h×nh vu«ng. 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- VËn dông vµo thùc tÕ cã liªn quan . 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  <w:b/>
        </w:rPr>
        <w:t>II) §å dïng d¹y häc</w:t>
      </w:r>
      <w:r w:rsidRPr="00481A91">
        <w:rPr>
          <w:rFonts w:ascii=".VnTime" w:hAnsi=".VnTime"/>
        </w:rPr>
        <w:t xml:space="preserve"> : - B¶ng phô</w:t>
      </w:r>
    </w:p>
    <w:p w:rsidR="00481A91" w:rsidRPr="00481A91" w:rsidRDefault="00481A91" w:rsidP="00481A91">
      <w:pPr>
        <w:rPr>
          <w:rFonts w:ascii=".VnTime" w:hAnsi=".VnTime"/>
          <w:b/>
          <w:lang w:val="fr-FR"/>
        </w:rPr>
      </w:pPr>
      <w:r w:rsidRPr="00481A91">
        <w:rPr>
          <w:rFonts w:ascii=".VnTime" w:hAnsi=".VnTime"/>
          <w:b/>
          <w:lang w:val="fr-FR"/>
        </w:rPr>
        <w:t xml:space="preserve">III) C¸c ho¹t ®éng d¹y häc chñ yÕu :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5176"/>
        <w:gridCol w:w="4679"/>
      </w:tblGrid>
      <w:tr w:rsidR="00481A91" w:rsidRPr="00481A91" w:rsidTr="00F9366B">
        <w:tc>
          <w:tcPr>
            <w:tcW w:w="5244" w:type="dxa"/>
          </w:tcPr>
          <w:p w:rsidR="00481A91" w:rsidRPr="00481A91" w:rsidRDefault="00481A91" w:rsidP="00F9366B">
            <w:pPr>
              <w:rPr>
                <w:rFonts w:ascii=".VnTime" w:hAnsi=".VnTime"/>
                <w:lang w:val="fr-FR"/>
              </w:rPr>
            </w:pPr>
            <w:r w:rsidRPr="00481A91">
              <w:rPr>
                <w:rFonts w:ascii=".VnTime" w:hAnsi=".VnTime"/>
                <w:lang w:val="fr-FR"/>
              </w:rPr>
              <w:t xml:space="preserve">A.  KTBC :3’    Gäi 2 hs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fr-FR"/>
              </w:rPr>
            </w:pPr>
            <w:r w:rsidRPr="00481A91">
              <w:rPr>
                <w:rFonts w:ascii=".VnTime" w:hAnsi=".VnTime"/>
                <w:lang w:val="fr-FR"/>
              </w:rPr>
              <w:t>- Nªu c¸ch tÝnh diÖn tÝch h×nh vu«ng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fr-FR"/>
              </w:rPr>
            </w:pPr>
            <w:r w:rsidRPr="00481A91">
              <w:rPr>
                <w:rFonts w:ascii=".VnTime" w:hAnsi=".VnTime"/>
                <w:lang w:val="fr-FR"/>
              </w:rPr>
              <w:t>-  TÝnh diÖn tÝch HV cã c¹nh 9 cm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Líp nhËn xÐt .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B. Thùc hµnh :34’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 xml:space="preserve">* Bµi 1 : Gäi hs nªu yªu cÇu.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>+ Y/c hs  tÝnh diÖn tÝch HV cã c¹nh 7 cm; 5 cm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 xml:space="preserve">- Nh¾c l¹i c¸ch tÝnh diÖn tÝch hv?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>* Bµi 2 : Treo b¶ng phô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>+ Bµi to¸n cho biÕt g×? hái g×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nl-NL"/>
              </w:rPr>
            </w:pPr>
            <w:r w:rsidRPr="00481A91">
              <w:rPr>
                <w:rFonts w:ascii=".VnTime" w:hAnsi=".VnTime"/>
                <w:lang w:val="nl-NL"/>
              </w:rPr>
              <w:t xml:space="preserve">+ YC hs tù gi¶i vµo vë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- Gäi 1  em  ch÷a bµi.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Líp nhËn xÐt 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- Muèn tÝnh diÖn tÝch HV ta ltn?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* Bµi 3 :  GV vÏ h×nh lªn b¶ng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Nªu kÝch th­íc cña hcn vµ hv ®· cho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Nªu c¸ch tÝnh chu vi cña hcn vµ hv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- Hs lµm vë to¸n .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äi 1 em lªn b¶ng ch÷a phÇn a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- So s¸nh chu vi hcn víi chu vi hv? .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So s¸nh dt hcn víi dt hv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 =&gt; HV vµ HCN cã chu vi b»ng nhau nh­ng </w:t>
            </w:r>
            <w:r w:rsidRPr="00481A91">
              <w:rPr>
                <w:rFonts w:ascii=".VnTime" w:hAnsi=".VnTime"/>
                <w:lang w:val="pt-BR"/>
              </w:rPr>
              <w:lastRenderedPageBreak/>
              <w:t>hv cã diÖn tÝch lín h¬n hcn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C.Cñng cè - DÆn dß :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Ën xÐt tiÕt häc.</w:t>
            </w:r>
          </w:p>
        </w:tc>
        <w:tc>
          <w:tcPr>
            <w:tcW w:w="4739" w:type="dxa"/>
          </w:tcPr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2 HS lªn b¶ng, c¶ líp lµm nh¸p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655E2">
            <w:pPr>
              <w:numPr>
                <w:ilvl w:val="0"/>
                <w:numId w:val="2"/>
              </w:num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HS tÝnh ra nh¸p, GV kÌm HSTB. Gäi HSTB lªn b¶ng.</w:t>
            </w:r>
          </w:p>
          <w:p w:rsidR="00481A91" w:rsidRPr="00481A91" w:rsidRDefault="00481A91" w:rsidP="00F655E2">
            <w:pPr>
              <w:numPr>
                <w:ilvl w:val="0"/>
                <w:numId w:val="2"/>
              </w:num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§S: 49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  <w:r w:rsidRPr="00481A91">
              <w:rPr>
                <w:rFonts w:ascii=".VnTime" w:hAnsi=".VnTime"/>
              </w:rPr>
              <w:t>; 25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+ hs nªu yªu cÇu .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it-IT"/>
              </w:rPr>
              <w:t xml:space="preserve">+ HS gi¶i vµo vë. </w:t>
            </w:r>
            <w:r w:rsidRPr="00481A91">
              <w:rPr>
                <w:rFonts w:ascii=".VnTime" w:hAnsi=".VnTime"/>
                <w:lang w:val="pt-BR"/>
              </w:rPr>
              <w:t>GV kÌm HSTB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 §S: 900 cm</w:t>
            </w:r>
            <w:r w:rsidRPr="00481A91">
              <w:rPr>
                <w:rFonts w:ascii=".VnTime" w:hAnsi=".VnTime"/>
                <w:vertAlign w:val="superscript"/>
                <w:lang w:val="pt-BR"/>
              </w:rPr>
              <w:t>2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hs nªu 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HS  quan s¸t c¸c h×nh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HCN cã cd 5 cm; cr 3 cm; HV cã c¹nh 4 cm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 + hs nªu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hs lµm vµo vë, GV chÊm 1 sè bµi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B»ng nhau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DiÖn tÝch hv lín h¬n diÖn tÝch hcn.</w:t>
            </w:r>
          </w:p>
        </w:tc>
      </w:tr>
    </w:tbl>
    <w:p w:rsidR="00481A91" w:rsidRPr="00481A91" w:rsidRDefault="00481A91" w:rsidP="00481A91">
      <w:pPr>
        <w:jc w:val="center"/>
        <w:rPr>
          <w:rFonts w:ascii=".VnTime" w:hAnsi=".VnTime"/>
        </w:rPr>
      </w:pPr>
      <w:r w:rsidRPr="00481A91">
        <w:rPr>
          <w:rFonts w:ascii=".VnTime" w:hAnsi=".VnTime"/>
        </w:rPr>
        <w:lastRenderedPageBreak/>
        <w:t>_____________________________________</w:t>
      </w:r>
    </w:p>
    <w:p w:rsidR="00481A91" w:rsidRPr="00481A91" w:rsidRDefault="00481A91" w:rsidP="00481A91">
      <w:pP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chÝnh t¶</w:t>
      </w:r>
    </w:p>
    <w:p w:rsidR="00481A91" w:rsidRPr="00481A91" w:rsidRDefault="00481A91" w:rsidP="00481A91">
      <w:pPr>
        <w:ind w:left="720" w:firstLine="720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Cs/>
          <w:sz w:val="32"/>
          <w:szCs w:val="32"/>
        </w:rPr>
        <w:t xml:space="preserve">               </w:t>
      </w:r>
      <w:r w:rsidRPr="00481A91">
        <w:rPr>
          <w:rFonts w:ascii=".VnTime" w:hAnsi=".VnTime"/>
          <w:b/>
          <w:sz w:val="32"/>
          <w:szCs w:val="32"/>
        </w:rPr>
        <w:t>Nghe viÕt:lêi kªu gäi toµn d©n tËp thÓ dôc</w:t>
      </w:r>
    </w:p>
    <w:p w:rsidR="00481A91" w:rsidRPr="00481A91" w:rsidRDefault="00481A91" w:rsidP="00481A91">
      <w:pPr>
        <w:tabs>
          <w:tab w:val="left" w:pos="4020"/>
        </w:tabs>
        <w:rPr>
          <w:rFonts w:ascii=".VnTime" w:hAnsi=".VnTime"/>
          <w:b/>
        </w:rPr>
      </w:pPr>
      <w:r w:rsidRPr="00481A91">
        <w:rPr>
          <w:rFonts w:ascii=".VnTime" w:hAnsi=".VnTime"/>
          <w:b/>
        </w:rPr>
        <w:t>I. Môc tiªu:</w:t>
      </w:r>
      <w:r w:rsidRPr="00481A91">
        <w:rPr>
          <w:rFonts w:ascii=".VnTime" w:hAnsi=".VnTime"/>
          <w:b/>
        </w:rPr>
        <w:tab/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- Nghe viÕt ®óng bµi chÝnh t¶, tr×nh bµy ®óng h×nh thøc bµi v¨n xu«i.                                                 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Lµm ®óng c¸c bµi tËp chÝnh t¶ ph­¬ng ng÷ ph©n biÖt s/x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- RÌn häc sinh viÕt ®óng kÜ thuËt, tr×nh bµy ®óng, ®Ñp bµi viÕt. </w:t>
      </w:r>
    </w:p>
    <w:p w:rsidR="00481A91" w:rsidRPr="00481A91" w:rsidRDefault="00481A91" w:rsidP="00481A91">
      <w:pPr>
        <w:jc w:val="both"/>
        <w:rPr>
          <w:rFonts w:ascii=".VnTime" w:hAnsi=".VnTime" w:cs=".VnTimeH"/>
          <w:b/>
        </w:rPr>
      </w:pPr>
      <w:r w:rsidRPr="00481A91">
        <w:rPr>
          <w:rFonts w:ascii=".VnTime" w:hAnsi=".VnTime" w:cs=".VnTimeH"/>
          <w:b/>
        </w:rPr>
        <w:t xml:space="preserve">II. ChuÈn bÞ:  </w:t>
      </w:r>
      <w:r w:rsidRPr="00481A91">
        <w:rPr>
          <w:rFonts w:ascii=".VnTime" w:hAnsi=".VnTime"/>
        </w:rPr>
        <w:t>- B¶ng phô chÐp s½n néi dung bµi tËp chÝnh t¶.</w:t>
      </w:r>
    </w:p>
    <w:p w:rsidR="00481A91" w:rsidRPr="00481A91" w:rsidRDefault="00481A91" w:rsidP="00481A91">
      <w:pPr>
        <w:jc w:val="both"/>
        <w:rPr>
          <w:rFonts w:ascii=".VnTime" w:hAnsi=".VnTime" w:cs=".VnTimeH"/>
          <w:b/>
        </w:rPr>
      </w:pPr>
      <w:r w:rsidRPr="00481A91">
        <w:rPr>
          <w:rFonts w:ascii=".VnTime" w:hAnsi=".VnTime" w:cs=".VnTimeH"/>
          <w:b/>
        </w:rPr>
        <w:t>III. Ho¹t ®éng d¹y vµ häc chñ yÕu</w:t>
      </w:r>
    </w:p>
    <w:tbl>
      <w:tblPr>
        <w:tblW w:w="5000" w:type="pct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980"/>
        <w:gridCol w:w="4983"/>
      </w:tblGrid>
      <w:tr w:rsidR="00481A91" w:rsidRPr="00481A91" w:rsidTr="00F9366B">
        <w:tblPrEx>
          <w:tblCellMar>
            <w:top w:w="0" w:type="dxa"/>
            <w:bottom w:w="0" w:type="dxa"/>
          </w:tblCellMar>
        </w:tblPrEx>
        <w:trPr>
          <w:trHeight w:val="360"/>
        </w:trPr>
        <w:tc>
          <w:tcPr>
            <w:tcW w:w="2499" w:type="pct"/>
            <w:tcBorders>
              <w:right w:val="single" w:sz="4" w:space="0" w:color="auto"/>
            </w:tcBorders>
          </w:tcPr>
          <w:p w:rsidR="00481A91" w:rsidRPr="00481A91" w:rsidRDefault="00481A91" w:rsidP="00F9366B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481A91">
              <w:rPr>
                <w:rFonts w:ascii=".VnTime" w:hAnsi=".VnTime"/>
                <w:bCs/>
                <w:iCs/>
              </w:rPr>
              <w:t>A. KiÓm tra bµi cò: 5’</w:t>
            </w:r>
          </w:p>
          <w:p w:rsidR="00481A91" w:rsidRPr="00481A91" w:rsidRDefault="00481A91" w:rsidP="00F9366B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ViÕt b¶ng con: khuûu tay, nÐt mÆt, r¹ng rì,..</w:t>
            </w:r>
          </w:p>
          <w:p w:rsidR="00481A91" w:rsidRPr="00481A91" w:rsidRDefault="00481A91" w:rsidP="00F9366B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481A91">
              <w:rPr>
                <w:rFonts w:ascii=".VnTime" w:hAnsi=".VnTime"/>
                <w:bCs/>
                <w:iCs/>
              </w:rPr>
              <w:t>B. Bµi mí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  <w:bCs/>
                <w:iCs/>
              </w:rPr>
            </w:pPr>
            <w:r w:rsidRPr="00481A91">
              <w:rPr>
                <w:rFonts w:ascii=".VnTime" w:hAnsi=".VnTime"/>
                <w:bCs/>
                <w:iCs/>
              </w:rPr>
              <w:t>1. Giíi thiÖu bµi, ghi b¶ng: 1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  <w:bCs/>
                <w:iCs/>
              </w:rPr>
              <w:t xml:space="preserve">2. </w:t>
            </w:r>
            <w:r w:rsidRPr="00481A91">
              <w:rPr>
                <w:rFonts w:ascii=".VnTime" w:hAnsi=".VnTime"/>
              </w:rPr>
              <w:t>H­íng dÉn chÝnh t¶: 25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äc mÉu bµi viÕ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×m hiÓu bµi: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V× sao tËp thÓ dôc lµ bæn phËn cña mçi mét ng­êi yªu n­íc?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Yªu cÇu häc sinh nªu nh÷ng tõ khã viÕt, dÔ sai chÝnh t¶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Cho häc sinh viÕt b¶ng con nh÷ng tõ häc sinh võa nªu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, söa ch÷a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* ViÕt chÝnh t¶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äc chËm tõng c©u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* Söa lçi, chÊm bµ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* H­íng dÉn lµm bµi tËp: 10’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reo b¶ng phô, h­íng dÉn häc sinh lµm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  <w:bCs/>
                <w:iCs/>
              </w:rPr>
            </w:pPr>
            <w:r w:rsidRPr="00481A91">
              <w:rPr>
                <w:rFonts w:ascii=".VnTime" w:hAnsi=".VnTime"/>
                <w:bCs/>
                <w:iCs/>
              </w:rPr>
              <w:t>3. Cñng cè: 1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Ên m¹nh néi dung bµ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Ën xÐt tiÕt häc.</w:t>
            </w:r>
          </w:p>
        </w:tc>
        <w:tc>
          <w:tcPr>
            <w:tcW w:w="2501" w:type="pct"/>
            <w:tcBorders>
              <w:left w:val="single" w:sz="4" w:space="0" w:color="auto"/>
            </w:tcBorders>
          </w:tcPr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Häc sinh thùc hiÖn. 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Líp nhËn xÐt bµi cña b¹n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  <w:szCs w:val="32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Mét em ®äc l¹i, c¶ líp nghe, ®äc thÇm theo.</w:t>
            </w:r>
          </w:p>
          <w:p w:rsidR="00481A91" w:rsidRPr="00481A91" w:rsidRDefault="00481A91" w:rsidP="00F9366B">
            <w:pPr>
              <w:ind w:hanging="11"/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nªu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r¶ lêi: yªu n­íc, m¹nh khoÎ, nªn luyÖn tËp, khÝ huyÕ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viÕt b¶ng con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viÕt ®óng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ghe ®äc, viÕt vµo vë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KT chÐo, ch÷a bµi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ù lµm bµi tËp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</w:tc>
      </w:tr>
    </w:tbl>
    <w:p w:rsidR="00481A91" w:rsidRPr="00481A91" w:rsidRDefault="00481A91" w:rsidP="00481A91">
      <w:pPr>
        <w:jc w:val="center"/>
        <w:rPr>
          <w:rFonts w:ascii=".VnTime" w:hAnsi=".VnTime"/>
          <w:bCs/>
        </w:rPr>
      </w:pPr>
      <w:r w:rsidRPr="00481A91">
        <w:rPr>
          <w:rFonts w:ascii=".VnTime" w:hAnsi=".VnTime"/>
          <w:bCs/>
        </w:rPr>
        <w:t>______________________________________</w:t>
      </w:r>
    </w:p>
    <w:p w:rsidR="00481A91" w:rsidRPr="00481A91" w:rsidRDefault="00481A91" w:rsidP="00481A91">
      <w:pPr>
        <w:jc w:val="center"/>
        <w:rPr>
          <w:rFonts w:ascii=".VnTime" w:hAnsi=".VnTime"/>
        </w:rPr>
      </w:pPr>
    </w:p>
    <w:p w:rsidR="00481A91" w:rsidRPr="00481A91" w:rsidRDefault="00481A91" w:rsidP="00481A91">
      <w:pP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LuyÖn tõ vµ c©u</w:t>
      </w:r>
    </w:p>
    <w:p w:rsidR="00481A91" w:rsidRPr="00481A91" w:rsidRDefault="00481A91" w:rsidP="00481A91">
      <w:pPr>
        <w:tabs>
          <w:tab w:val="left" w:pos="2970"/>
          <w:tab w:val="center" w:pos="4699"/>
        </w:tabs>
        <w:jc w:val="center"/>
        <w:rPr>
          <w:rFonts w:ascii=".VnTime" w:hAnsi=".VnTime"/>
          <w:b/>
          <w:sz w:val="32"/>
          <w:szCs w:val="32"/>
          <w:lang w:val="it-IT"/>
        </w:rPr>
      </w:pPr>
      <w:r w:rsidRPr="00481A91">
        <w:rPr>
          <w:rFonts w:ascii=".VnTime" w:hAnsi=".VnTime"/>
          <w:b/>
          <w:sz w:val="32"/>
          <w:szCs w:val="32"/>
        </w:rPr>
        <w:t xml:space="preserve">Tõ ng÷ vÒ thÓ thao. </w:t>
      </w:r>
      <w:r w:rsidRPr="00481A91">
        <w:rPr>
          <w:rFonts w:ascii=".VnTime" w:hAnsi=".VnTime"/>
          <w:b/>
          <w:sz w:val="32"/>
          <w:szCs w:val="32"/>
          <w:lang w:val="it-IT"/>
        </w:rPr>
        <w:t>DÊu phÈy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lang w:val="it-IT"/>
        </w:rPr>
        <w:t xml:space="preserve">I- </w:t>
      </w:r>
      <w:r w:rsidRPr="00481A91">
        <w:rPr>
          <w:rFonts w:ascii=".VnTime" w:hAnsi=".VnTime"/>
          <w:b/>
          <w:lang w:val="it-IT"/>
        </w:rPr>
        <w:t>Môc tiªu</w:t>
      </w:r>
      <w:r w:rsidRPr="00481A91">
        <w:rPr>
          <w:rFonts w:ascii=".VnTime" w:hAnsi=".VnTime"/>
          <w:lang w:val="it-IT"/>
        </w:rPr>
        <w:t xml:space="preserve">  : 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lang w:val="it-IT"/>
        </w:rPr>
        <w:t>- KÓ tªn mét sè m«n thÓ thao( Bµi 1)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lang w:val="it-IT"/>
        </w:rPr>
        <w:t>- Nªu ®­îc mét sè tõ ng÷ vÒ chñ ®iÓm ThÓ thao(Bµi 2)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lang w:val="it-IT"/>
        </w:rPr>
        <w:t>-  §Æt ®­îc dÊu phÈy vµo chç thÝch hîp trong c©u.(Bµi 3a/b hoÆc a/c)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b/>
          <w:lang w:val="it-IT"/>
        </w:rPr>
        <w:t>II- §å dïng d¹y- häc</w:t>
      </w:r>
      <w:r w:rsidRPr="00481A91">
        <w:rPr>
          <w:rFonts w:ascii=".VnTime" w:hAnsi=".VnTime"/>
          <w:lang w:val="it-IT"/>
        </w:rPr>
        <w:t>: B¶ng phô (BT2)</w:t>
      </w:r>
    </w:p>
    <w:p w:rsidR="00481A91" w:rsidRPr="00481A91" w:rsidRDefault="00481A91" w:rsidP="00481A91">
      <w:pPr>
        <w:rPr>
          <w:rFonts w:ascii=".VnTime" w:hAnsi=".VnTime"/>
          <w:b/>
          <w:lang w:val="fr-FR"/>
        </w:rPr>
      </w:pPr>
      <w:r w:rsidRPr="00481A91">
        <w:rPr>
          <w:rFonts w:ascii=".VnTime" w:hAnsi=".VnTime"/>
          <w:b/>
          <w:lang w:val="fr-FR"/>
        </w:rPr>
        <w:lastRenderedPageBreak/>
        <w:t xml:space="preserve">III- Ho¹t ®éng d¹y- häc:  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lang w:val="it-IT"/>
        </w:rPr>
        <w:t>A.KiÓm tra bµi cò:3’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Gäi hs ch÷a bµi 2 trang 85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B.H­íng dÉn hs lµm bµi tËp:34’</w:t>
      </w:r>
    </w:p>
    <w:p w:rsidR="00481A91" w:rsidRPr="00481A91" w:rsidRDefault="00481A91" w:rsidP="00481A91">
      <w:pPr>
        <w:pBdr>
          <w:bar w:val="single" w:sz="4" w:color="auto"/>
        </w:pBdr>
        <w:rPr>
          <w:rFonts w:ascii=".VnTime" w:hAnsi=".VnTime"/>
          <w:lang w:val="pt-BR"/>
        </w:rPr>
      </w:pPr>
      <w:r w:rsidRPr="00481A91">
        <w:rPr>
          <w:rFonts w:ascii=".VnTime" w:hAnsi=".VnTime"/>
          <w:lang w:val="pt-BR"/>
        </w:rPr>
        <w:t xml:space="preserve">Bµi 1:- Gäi 1 em nªu yc:H·y kÓ tªn c¸c m«n thÓ thao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120"/>
        <w:gridCol w:w="4843"/>
      </w:tblGrid>
      <w:tr w:rsidR="00481A91" w:rsidRPr="00481A91" w:rsidTr="00F9366B">
        <w:tc>
          <w:tcPr>
            <w:tcW w:w="5148" w:type="dxa"/>
          </w:tcPr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äi 4 em lµm mÉu 4 phÇn.</w:t>
            </w:r>
          </w:p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 -YC hs th¶o luËn theo nhãm kÓ tªn c¸c m«n thÓ thao råi ghi vµo tê giÊy khæ to.</w:t>
            </w:r>
          </w:p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- Gäi ®¹i diÖn nhãm lªn d¸n kÕt qu¶. </w:t>
            </w:r>
          </w:p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V cïng hs nhËn xÐt nhãm nµo kÓ tªn ®­îc nhiÒu m«n thÓ thao vµ ®óng víi yc th× giµnh gi¶i nhÊ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2:- treo b¶ng phô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oi 1 em lªn b¶ng g¹ch d­íi c¸c tõ ng÷ nãi vÒ kÕt qu¶ thi ®Êu thÓ thao.</w:t>
            </w:r>
          </w:p>
          <w:p w:rsidR="00481A91" w:rsidRPr="00481A91" w:rsidRDefault="00481A91" w:rsidP="00F9366B">
            <w:pPr>
              <w:rPr>
                <w:rFonts w:ascii=".VnTime" w:hAnsi=".VnTime"/>
                <w:b/>
                <w:sz w:val="32"/>
                <w:szCs w:val="32"/>
              </w:rPr>
            </w:pPr>
            <w:r w:rsidRPr="00481A91">
              <w:rPr>
                <w:rFonts w:ascii=".VnTime" w:hAnsi=".VnTime"/>
              </w:rPr>
              <w:t>- YC c¶ líp ghi c¸c tõ ng÷ ®ã ra nh¸p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V nhËn xÐt , chèt lêi gi¶i ®óng: cao cê, kh«ng ¨n, th¾ng, hoµ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Bµi 3:gäi hs nªu yc: §Æt dÊu phÈy vµo chç thÝch hîp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Gäi 1 em lªn b¶ng ®iÒn- GV nhËn xÐt</w:t>
            </w: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  <w:r w:rsidRPr="00481A91">
              <w:rPr>
                <w:rFonts w:ascii=".VnTime" w:hAnsi=".VnTime"/>
                <w:lang w:val="it-IT"/>
              </w:rPr>
              <w:t>Chèt lêi gi¶i ®óng.</w:t>
            </w:r>
          </w:p>
        </w:tc>
        <w:tc>
          <w:tcPr>
            <w:tcW w:w="4869" w:type="dxa"/>
          </w:tcPr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®äc yc.</w:t>
            </w:r>
          </w:p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 theo dâi</w:t>
            </w:r>
          </w:p>
          <w:p w:rsidR="00481A91" w:rsidRPr="00481A91" w:rsidRDefault="00481A91" w:rsidP="00F9366B">
            <w:pPr>
              <w:pBdr>
                <w:bar w:val="single" w:sz="4" w:color="auto"/>
              </w:pBd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h¶o luËn nhãm vµ ghi kÕt qu¶ ra giÊy.</w:t>
            </w:r>
          </w:p>
          <w:p w:rsidR="00481A91" w:rsidRPr="00481A91" w:rsidRDefault="00481A91" w:rsidP="00F9366B">
            <w:pPr>
              <w:rPr>
                <w:rFonts w:ascii=".VnTime" w:hAnsi=".VnTime"/>
                <w:b/>
                <w:sz w:val="32"/>
                <w:szCs w:val="32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líp lµm ra nh¸p .</w:t>
            </w: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  <w:r w:rsidRPr="00481A91">
              <w:rPr>
                <w:rFonts w:ascii=".VnTime" w:hAnsi=".VnTime"/>
              </w:rPr>
              <w:t>Líp ®äc thÇm</w:t>
            </w: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sz w:val="32"/>
                <w:szCs w:val="32"/>
              </w:rPr>
            </w:pPr>
            <w:r w:rsidRPr="00481A91">
              <w:rPr>
                <w:rFonts w:ascii=".VnTime" w:hAnsi=".VnTime"/>
                <w:lang w:val="pt-BR"/>
              </w:rPr>
              <w:t>- HS tù lµm vµo vë.</w:t>
            </w:r>
          </w:p>
        </w:tc>
      </w:tr>
    </w:tbl>
    <w:p w:rsidR="00481A91" w:rsidRPr="00481A91" w:rsidRDefault="00481A91" w:rsidP="00481A91">
      <w:pPr>
        <w:rPr>
          <w:rFonts w:ascii=".VnTime" w:hAnsi=".VnTime"/>
          <w:lang w:val="pt-BR"/>
        </w:rPr>
      </w:pPr>
      <w:r w:rsidRPr="00481A91">
        <w:rPr>
          <w:rFonts w:ascii=".VnTime" w:hAnsi=".VnTime"/>
          <w:lang w:val="pt-BR"/>
        </w:rPr>
        <w:t>C.Cñng cè: DÊu phÈy dïng ®Ó ng¨n c¸ch bé phËn chØ nguyªn nh©n víi c¸c bé phËn kh¸c cña c©u.</w:t>
      </w:r>
    </w:p>
    <w:p w:rsidR="00481A91" w:rsidRPr="00481A91" w:rsidRDefault="00481A91" w:rsidP="00481A91">
      <w:pPr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noProof/>
        </w:rPr>
        <w:pict>
          <v:line id="_x0000_s6563" style="position:absolute;z-index:251670528" from="126pt,33.8pt" to="333pt,33.8pt"/>
        </w:pict>
      </w:r>
      <w:r w:rsidRPr="00481A91">
        <w:rPr>
          <w:rFonts w:ascii=".VnTime" w:hAnsi=".VnTime"/>
        </w:rPr>
        <w:t>- VN xem l¹i bµi.</w:t>
      </w:r>
    </w:p>
    <w:p w:rsidR="00481A91" w:rsidRPr="00481A91" w:rsidRDefault="00481A91" w:rsidP="00481A91">
      <w:pPr>
        <w:rPr>
          <w:rFonts w:ascii=".VnTime" w:hAnsi=".VnTime"/>
          <w:sz w:val="32"/>
          <w:szCs w:val="32"/>
        </w:rPr>
      </w:pPr>
    </w:p>
    <w:p w:rsidR="00481A91" w:rsidRPr="00481A91" w:rsidRDefault="00481A91" w:rsidP="00481A91">
      <w:pPr>
        <w:tabs>
          <w:tab w:val="left" w:pos="5400"/>
        </w:tabs>
        <w:rPr>
          <w:rFonts w:ascii=".VnTime" w:hAnsi=".VnTime"/>
          <w:b/>
        </w:rPr>
      </w:pPr>
      <w:r w:rsidRPr="00481A91">
        <w:rPr>
          <w:rFonts w:ascii=".VnTime" w:hAnsi=".VnTime"/>
          <w:b/>
        </w:rPr>
        <w:t>Buæi chiÒu</w:t>
      </w:r>
    </w:p>
    <w:p w:rsidR="00481A91" w:rsidRPr="00481A91" w:rsidRDefault="00481A91" w:rsidP="00481A91">
      <w:pPr>
        <w:tabs>
          <w:tab w:val="left" w:pos="5400"/>
        </w:tabs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TiÕng ViÖt +</w:t>
      </w:r>
    </w:p>
    <w:p w:rsidR="00481A91" w:rsidRPr="00481A91" w:rsidRDefault="00481A91" w:rsidP="00481A91">
      <w:pPr>
        <w:tabs>
          <w:tab w:val="left" w:pos="5400"/>
        </w:tabs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>¤n LT&amp;C:Nh©n hãa. C¸ch ®Æt vµ tr¶ lêi c©u hái §Ó lµm g×? C¸c dÊu c©u.</w:t>
      </w:r>
    </w:p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  <w:b/>
        </w:rPr>
        <w:t>I. Môc tiªu: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Hs hiÓu râ h¬n c¸ch sö dông biÖn ph¸p nh©n hãa vµ t¸c dông cña biÖn ph¸p nµy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BiÕt x¸c ®Þnh c¸c bé phËn cña c©u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BiÕt dïng dÊu c©u thÝch hîp trong viÕt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  <w:b/>
        </w:rPr>
        <w:t>II. §å dïng d¹y häc</w:t>
      </w:r>
      <w:r w:rsidRPr="00481A91">
        <w:rPr>
          <w:rFonts w:ascii=".VnTime" w:hAnsi=".VnTime"/>
        </w:rPr>
        <w:t>: b¶ng phô ghi néi dung 1 sè bµi tËp</w:t>
      </w:r>
    </w:p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  <w:b/>
        </w:rPr>
        <w:t>III. C¸c ho¹t ®éng d¹y häc:</w:t>
      </w:r>
    </w:p>
    <w:p w:rsidR="00481A91" w:rsidRPr="00481A91" w:rsidRDefault="00481A91" w:rsidP="00F655E2">
      <w:pPr>
        <w:numPr>
          <w:ilvl w:val="0"/>
          <w:numId w:val="5"/>
        </w:numPr>
        <w:rPr>
          <w:rFonts w:ascii=".VnTime" w:hAnsi=".VnTime"/>
        </w:rPr>
      </w:pPr>
      <w:r w:rsidRPr="00481A91">
        <w:rPr>
          <w:rFonts w:ascii=".VnTime" w:hAnsi=".VnTime"/>
        </w:rPr>
        <w:t>Giíi thiÖu bµi</w:t>
      </w:r>
    </w:p>
    <w:p w:rsidR="00481A91" w:rsidRPr="00481A91" w:rsidRDefault="00481A91" w:rsidP="00481A91">
      <w:pPr>
        <w:ind w:left="360"/>
        <w:rPr>
          <w:rFonts w:ascii=".VnTime" w:hAnsi=".VnTime"/>
        </w:rPr>
      </w:pPr>
      <w:r w:rsidRPr="00481A91">
        <w:rPr>
          <w:rFonts w:ascii=".VnTime" w:hAnsi=".VnTime"/>
        </w:rPr>
        <w:t>2.Tæ chøc cho Hs lµm c¸c bµi tËp:</w:t>
      </w:r>
    </w:p>
    <w:tbl>
      <w:tblPr>
        <w:tblStyle w:val="TableGrid"/>
        <w:tblpPr w:leftFromText="180" w:rightFromText="180" w:vertAnchor="text" w:tblpY="1"/>
        <w:tblOverlap w:val="never"/>
        <w:tblW w:w="100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ayout w:type="fixed"/>
        <w:tblLook w:val="01E0"/>
      </w:tblPr>
      <w:tblGrid>
        <w:gridCol w:w="6588"/>
        <w:gridCol w:w="3420"/>
      </w:tblGrid>
      <w:tr w:rsidR="00481A91" w:rsidRPr="00481A91" w:rsidTr="00F9366B">
        <w:tc>
          <w:tcPr>
            <w:tcW w:w="6588" w:type="dxa"/>
          </w:tcPr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>1. §äc ®o¹n v¨n sau: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  Hoa mËn võa tµn th× mïa xu©n ®Õn. V­ên c©y l¹i ®Çy tiÕng chim vµ bãng chim bay nh¶y. Nh÷ng thÝm chÝch chße nhanh nh¶u. Nh÷ng chó kh­íu l¸m ®iÒu. Nh÷ng anh chµo mµo ®ám d¸ng. Nh÷ng b¸c cu g¸y trÇm ng©m....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                    T×m tõ ng÷ trong ®o¹n trªn ®Ó ®iÒn vµo tõng </w:t>
            </w:r>
            <w:r w:rsidRPr="00481A91">
              <w:rPr>
                <w:rFonts w:ascii=".VnTime" w:hAnsi=".VnTime" w:cs="Arial"/>
              </w:rPr>
              <w:lastRenderedPageBreak/>
              <w:t>« trèng cho phï hîp.</w:t>
            </w:r>
          </w:p>
          <w:p w:rsidR="00481A91" w:rsidRPr="00481A91" w:rsidRDefault="00481A91" w:rsidP="00F9366B">
            <w:pPr>
              <w:tabs>
                <w:tab w:val="left" w:pos="2020"/>
              </w:tabs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 </w:t>
            </w:r>
            <w:r w:rsidRPr="00481A91">
              <w:rPr>
                <w:rFonts w:ascii=".VnTime" w:hAnsi=".VnTime" w:cs="Arial"/>
              </w:rPr>
              <w:tab/>
            </w:r>
          </w:p>
          <w:tbl>
            <w:tblPr>
              <w:tblStyle w:val="TableGrid"/>
              <w:tblW w:w="10302" w:type="dxa"/>
              <w:tblLayout w:type="fixed"/>
              <w:tblLook w:val="01E0"/>
            </w:tblPr>
            <w:tblGrid>
              <w:gridCol w:w="3235"/>
              <w:gridCol w:w="7067"/>
            </w:tblGrid>
            <w:tr w:rsidR="00481A91" w:rsidRPr="00481A91" w:rsidTr="00F9366B">
              <w:tc>
                <w:tcPr>
                  <w:tcW w:w="3235" w:type="dxa"/>
                </w:tcPr>
                <w:p w:rsidR="00481A91" w:rsidRPr="00481A91" w:rsidRDefault="00481A91" w:rsidP="00F9366B">
                  <w:pPr>
                    <w:framePr w:hSpace="180" w:wrap="around" w:vAnchor="text" w:hAnchor="text" w:y="1"/>
                    <w:spacing w:line="360" w:lineRule="auto"/>
                    <w:suppressOverlap/>
                    <w:jc w:val="center"/>
                    <w:rPr>
                      <w:rFonts w:ascii=".VnTime" w:hAnsi=".VnTime" w:cs="Arial"/>
                    </w:rPr>
                  </w:pPr>
                  <w:r w:rsidRPr="00481A91">
                    <w:rPr>
                      <w:rFonts w:ascii=".VnTime" w:hAnsi=".VnTime" w:cs="Arial"/>
                    </w:rPr>
                    <w:t xml:space="preserve">Tõ gäi chim </w:t>
                  </w:r>
                  <w:smartTag w:uri="urn:schemas-microsoft-com:office:smarttags" w:element="State">
                    <w:smartTag w:uri="urn:schemas-microsoft-com:office:smarttags" w:element="place">
                      <w:r w:rsidRPr="00481A91">
                        <w:rPr>
                          <w:rFonts w:ascii=".VnTime" w:hAnsi=".VnTime" w:cs="Arial"/>
                        </w:rPr>
                        <w:t>nh­</w:t>
                      </w:r>
                    </w:smartTag>
                  </w:smartTag>
                  <w:r w:rsidRPr="00481A91">
                    <w:rPr>
                      <w:rFonts w:ascii=".VnTime" w:hAnsi=".VnTime" w:cs="Arial"/>
                    </w:rPr>
                    <w:t xml:space="preserve"> gäi ng­êi</w:t>
                  </w:r>
                </w:p>
              </w:tc>
              <w:tc>
                <w:tcPr>
                  <w:tcW w:w="7067" w:type="dxa"/>
                </w:tcPr>
                <w:p w:rsidR="00481A91" w:rsidRPr="00481A91" w:rsidRDefault="00481A91" w:rsidP="00F9366B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rFonts w:ascii=".VnTime" w:hAnsi=".VnTime" w:cs="Arial"/>
                    </w:rPr>
                  </w:pPr>
                  <w:r w:rsidRPr="00481A91">
                    <w:rPr>
                      <w:rFonts w:ascii=".VnTime" w:hAnsi=".VnTime" w:cs="Arial"/>
                    </w:rPr>
                    <w:t xml:space="preserve">Tõ t¶ chim </w:t>
                  </w:r>
                  <w:smartTag w:uri="urn:schemas-microsoft-com:office:smarttags" w:element="State">
                    <w:smartTag w:uri="urn:schemas-microsoft-com:office:smarttags" w:element="place">
                      <w:r w:rsidRPr="00481A91">
                        <w:rPr>
                          <w:rFonts w:ascii=".VnTime" w:hAnsi=".VnTime" w:cs="Arial"/>
                        </w:rPr>
                        <w:t>nh­</w:t>
                      </w:r>
                    </w:smartTag>
                  </w:smartTag>
                  <w:r w:rsidRPr="00481A91">
                    <w:rPr>
                      <w:rFonts w:ascii=".VnTime" w:hAnsi=".VnTime" w:cs="Arial"/>
                    </w:rPr>
                    <w:t xml:space="preserve"> t¶ ng­êi</w:t>
                  </w:r>
                </w:p>
              </w:tc>
            </w:tr>
            <w:tr w:rsidR="00481A91" w:rsidRPr="00481A91" w:rsidTr="00F9366B">
              <w:tc>
                <w:tcPr>
                  <w:tcW w:w="3235" w:type="dxa"/>
                </w:tcPr>
                <w:p w:rsidR="00481A91" w:rsidRPr="00481A91" w:rsidRDefault="00481A91" w:rsidP="00F9366B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rFonts w:ascii=".VnTime" w:hAnsi=".VnTime" w:cs="Arial"/>
                    </w:rPr>
                  </w:pPr>
                  <w:r w:rsidRPr="00481A91">
                    <w:rPr>
                      <w:rFonts w:ascii=".VnTime" w:hAnsi=".VnTime" w:cs="Arial"/>
                    </w:rPr>
                    <w:t>...........................................</w:t>
                  </w:r>
                </w:p>
                <w:p w:rsidR="00481A91" w:rsidRPr="00481A91" w:rsidRDefault="00481A91" w:rsidP="00F9366B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rFonts w:ascii=".VnTime" w:hAnsi=".VnTime" w:cs="Arial"/>
                    </w:rPr>
                  </w:pPr>
                  <w:r w:rsidRPr="00481A91">
                    <w:rPr>
                      <w:rFonts w:ascii=".VnTime" w:hAnsi=".VnTime" w:cs="Arial"/>
                    </w:rPr>
                    <w:t>...........................................</w:t>
                  </w:r>
                </w:p>
              </w:tc>
              <w:tc>
                <w:tcPr>
                  <w:tcW w:w="7067" w:type="dxa"/>
                </w:tcPr>
                <w:p w:rsidR="00481A91" w:rsidRPr="00481A91" w:rsidRDefault="00481A91" w:rsidP="00F9366B">
                  <w:pPr>
                    <w:framePr w:hSpace="180" w:wrap="around" w:vAnchor="text" w:hAnchor="text" w:y="1"/>
                    <w:spacing w:line="360" w:lineRule="auto"/>
                    <w:suppressOverlap/>
                    <w:rPr>
                      <w:rFonts w:ascii=".VnTime" w:hAnsi=".VnTime" w:cs="Arial"/>
                    </w:rPr>
                  </w:pPr>
                  <w:r w:rsidRPr="00481A91">
                    <w:rPr>
                      <w:rFonts w:ascii=".VnTime" w:hAnsi=".VnTime" w:cs="Arial"/>
                    </w:rPr>
                    <w:t>....................................................................</w:t>
                  </w:r>
                </w:p>
                <w:p w:rsidR="00481A91" w:rsidRPr="00481A91" w:rsidRDefault="00481A91" w:rsidP="00F9366B">
                  <w:pPr>
                    <w:framePr w:hSpace="180" w:wrap="around" w:vAnchor="text" w:hAnchor="text" w:y="1"/>
                    <w:suppressOverlap/>
                    <w:rPr>
                      <w:rFonts w:ascii=".VnTime" w:hAnsi=".VnTime" w:cs="Arial"/>
                    </w:rPr>
                  </w:pPr>
                  <w:r w:rsidRPr="00481A91">
                    <w:rPr>
                      <w:rFonts w:ascii=".VnTime" w:hAnsi=".VnTime" w:cs="Arial"/>
                    </w:rPr>
                    <w:t>....................................................................</w:t>
                  </w:r>
                </w:p>
              </w:tc>
            </w:tr>
          </w:tbl>
          <w:p w:rsidR="00481A91" w:rsidRPr="00481A91" w:rsidRDefault="00481A91" w:rsidP="00F9366B">
            <w:pPr>
              <w:spacing w:line="360" w:lineRule="auto"/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>2.§Æt c©u hái cho bé phËn g¹ch d­íi trong mçi c©u sau:</w:t>
            </w:r>
          </w:p>
          <w:p w:rsidR="00481A91" w:rsidRPr="00481A91" w:rsidRDefault="00481A91" w:rsidP="00F9366B">
            <w:pPr>
              <w:spacing w:line="360" w:lineRule="auto"/>
              <w:rPr>
                <w:rFonts w:ascii=".VnTime" w:hAnsi=".VnTime" w:cs="Arial"/>
                <w:u w:val="single"/>
              </w:rPr>
            </w:pPr>
            <w:r w:rsidRPr="00481A91">
              <w:rPr>
                <w:rFonts w:ascii=".VnTime" w:hAnsi=".VnTime" w:cs="Arial"/>
              </w:rPr>
              <w:t xml:space="preserve">a. §éi ®ång diÔn thÓ dôc dang tÝch cùc tËp luyÖn </w:t>
            </w:r>
            <w:r w:rsidRPr="00481A91">
              <w:rPr>
                <w:rFonts w:ascii=".VnTime" w:hAnsi=".VnTime" w:cs="Arial"/>
                <w:u w:val="single"/>
              </w:rPr>
              <w:t>®Ó chuÈn bÞ tr×nh diÔn ë Héi kháe Phï §æng.</w:t>
            </w:r>
          </w:p>
          <w:p w:rsidR="00481A91" w:rsidRPr="00481A91" w:rsidRDefault="00481A91" w:rsidP="00F9366B">
            <w:pPr>
              <w:spacing w:line="360" w:lineRule="auto"/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b.H­ng ch¨m sãc con gµ nßi </w:t>
            </w:r>
            <w:r w:rsidRPr="00481A91">
              <w:rPr>
                <w:rFonts w:ascii=".VnTime" w:hAnsi=".VnTime" w:cs="Arial"/>
                <w:u w:val="single"/>
              </w:rPr>
              <w:t>®Ó chuÈn bÞ cho cuéc thi chäi gµ ngµy mai</w:t>
            </w:r>
            <w:r w:rsidRPr="00481A91">
              <w:rPr>
                <w:rFonts w:ascii=".VnTime" w:hAnsi=".VnTime" w:cs="Arial"/>
              </w:rPr>
              <w:t>.</w:t>
            </w:r>
          </w:p>
          <w:p w:rsidR="00481A91" w:rsidRPr="00481A91" w:rsidRDefault="00481A91" w:rsidP="00F9366B">
            <w:pPr>
              <w:spacing w:line="360" w:lineRule="auto"/>
              <w:rPr>
                <w:rFonts w:ascii=".VnTime" w:hAnsi=".VnTime" w:cs="Arial"/>
                <w:u w:val="single"/>
              </w:rPr>
            </w:pPr>
            <w:r w:rsidRPr="00481A91">
              <w:rPr>
                <w:rFonts w:ascii=".VnTime" w:hAnsi=".VnTime" w:cs="Arial"/>
              </w:rPr>
              <w:t xml:space="preserve">Hai chÞ em Hoa ¨n c¬m sím </w:t>
            </w:r>
            <w:r w:rsidRPr="00481A91">
              <w:rPr>
                <w:rFonts w:ascii=".VnTime" w:hAnsi=".VnTime" w:cs="Arial"/>
                <w:u w:val="single"/>
              </w:rPr>
              <w:t>®Ó ®i xem ®Êu vËt.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>3. §iÒn dÊu chÊm hái hay dÊu chÊm than vµo tõng « trèng cho phï hîp: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    Em TuÊn hái chÞ: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  <w:noProof/>
              </w:rPr>
              <w:pict>
                <v:rect id="_x0000_s6564" style="position:absolute;margin-left:108pt;margin-top:17.4pt;width:18pt;height:18pt;z-index:251671552"/>
              </w:pict>
            </w:r>
            <w:r w:rsidRPr="00481A91">
              <w:rPr>
                <w:rFonts w:ascii=".VnTime" w:hAnsi=".VnTime" w:cs="Arial"/>
              </w:rPr>
              <w:t xml:space="preserve">  - ChÞ Hång ¬i, cã ph¶i chiÒu nay cã cuéc thi b¬i ë ngoµi s«ng kh«ng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  - §óng råi.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  <w:noProof/>
              </w:rPr>
              <w:pict>
                <v:rect id="_x0000_s6566" style="position:absolute;margin-left:270pt;margin-top:9.3pt;width:18pt;height:18pt;z-index:251673600"/>
              </w:pict>
            </w:r>
            <w:r w:rsidRPr="00481A91">
              <w:rPr>
                <w:rFonts w:ascii=".VnTime" w:hAnsi=".VnTime" w:cs="Arial"/>
                <w:noProof/>
              </w:rPr>
              <w:pict>
                <v:rect id="_x0000_s6565" style="position:absolute;margin-left:153pt;margin-top:.3pt;width:18pt;height:18pt;z-index:251672576"/>
              </w:pict>
            </w:r>
            <w:r w:rsidRPr="00481A91">
              <w:rPr>
                <w:rFonts w:ascii=".VnTime" w:hAnsi=".VnTime" w:cs="Arial"/>
              </w:rPr>
              <w:t xml:space="preserve">  - ChÞ em m×nh ®i xem ®i</w:t>
            </w:r>
          </w:p>
          <w:p w:rsidR="00481A91" w:rsidRPr="00481A91" w:rsidRDefault="00481A91" w:rsidP="00F9366B">
            <w:pPr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</w:rPr>
              <w:t xml:space="preserve">  - §­îc th«i. Nh­ng em ®· häc xong bµi ch­a </w:t>
            </w:r>
          </w:p>
          <w:p w:rsidR="00481A91" w:rsidRPr="00481A91" w:rsidRDefault="00481A91" w:rsidP="00F9366B">
            <w:pPr>
              <w:tabs>
                <w:tab w:val="left" w:pos="960"/>
              </w:tabs>
              <w:rPr>
                <w:rFonts w:ascii=".VnTime" w:hAnsi=".VnTime" w:cs="Arial"/>
              </w:rPr>
            </w:pPr>
            <w:r w:rsidRPr="00481A91">
              <w:rPr>
                <w:rFonts w:ascii=".VnTime" w:hAnsi=".VnTime" w:cs="Arial"/>
                <w:noProof/>
              </w:rPr>
              <w:pict>
                <v:rect id="_x0000_s6567" style="position:absolute;margin-left:252pt;margin-top:5.3pt;width:18pt;height:18pt;z-index:251674624"/>
              </w:pict>
            </w:r>
            <w:r w:rsidRPr="00481A91">
              <w:rPr>
                <w:rFonts w:ascii=".VnTime" w:hAnsi=".VnTime" w:cs="Arial"/>
              </w:rPr>
              <w:t xml:space="preserve">  - ChÞ h·y gióp em lµm bµi tËp lµm v¨n nhÐ</w:t>
            </w:r>
            <w:r w:rsidRPr="00481A91">
              <w:rPr>
                <w:rFonts w:ascii=".VnTime" w:hAnsi=".VnTime" w:cs="Arial"/>
              </w:rPr>
              <w:tab/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3. Tæng kÕt: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      NhËn xÐt, ®¸nh gi¸ tiÕt häc.</w:t>
            </w:r>
          </w:p>
        </w:tc>
        <w:tc>
          <w:tcPr>
            <w:tcW w:w="3420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C¶ líp lµm bµi vµo vë. 1 HS lµm trªn phiÕu to. Líp nhËn xÐt vµ ch÷a b¹i, chèt l¹i ®¸p ¸n ®óng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viÕt c¸c c©u hái vµo vë. LÇn l­ît vµi HS ®äc tr­íc líp. Líp nhËn xÐt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Hs lµm råi nªu kÕt qu¶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§äc l¹i ®o¹n v¨n. Nªu yªu cÇu ®äc khi ®äc c©u cã tõng dÊu c©u ®ã?</w:t>
            </w:r>
          </w:p>
        </w:tc>
      </w:tr>
    </w:tbl>
    <w:p w:rsidR="00481A91" w:rsidRPr="00481A91" w:rsidRDefault="00481A91" w:rsidP="00481A91">
      <w:pPr>
        <w:ind w:left="360"/>
        <w:jc w:val="center"/>
        <w:rPr>
          <w:rFonts w:ascii=".VnTime" w:hAnsi=".VnTime"/>
        </w:rPr>
      </w:pPr>
      <w:r w:rsidRPr="00481A91">
        <w:rPr>
          <w:rFonts w:ascii=".VnTime" w:hAnsi=".VnTime"/>
          <w:noProof/>
        </w:rPr>
        <w:lastRenderedPageBreak/>
        <w:pict>
          <v:line id="_x0000_s6568" style="position:absolute;left:0;text-align:left;z-index:251675648;mso-position-horizontal-relative:text;mso-position-vertical-relative:text" from="108pt,297pt" to="351pt,297pt"/>
        </w:pict>
      </w:r>
      <w:r w:rsidRPr="00481A91">
        <w:rPr>
          <w:rFonts w:ascii=".VnTime" w:hAnsi=".VnTime"/>
        </w:rPr>
        <w:br w:type="textWrapping" w:clear="all"/>
      </w:r>
      <w:r w:rsidRPr="00481A91">
        <w:rPr>
          <w:rFonts w:ascii=".VnTime" w:hAnsi=".VnTime"/>
          <w:b/>
          <w:u w:val="single"/>
        </w:rPr>
        <w:t>To¸n +</w:t>
      </w: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LuyÖn tËp chung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I</w:t>
      </w:r>
      <w:r w:rsidRPr="00481A91">
        <w:rPr>
          <w:rFonts w:ascii=".VnTime" w:hAnsi=".VnTime"/>
          <w:b/>
        </w:rPr>
        <w:t xml:space="preserve">. Môc tiªu: 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Cñng cè quy t¾c tÝnh diÖn tÝch h×nh vu«ng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RÌn kÜ n¨ng gi¶i to¸n liªn quan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- Gi¸o dôc häc sinh yªu thÝch m«n To¸n. 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HS TB: BiÕt c¸ch tÝnh diÖn tÝch h×nh vu«ng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>- HS K - G: BiÕt gi¶i c¸c bµi to¸n cã liªn quan ®Õn chu vi vµ diÖn tÝch h×nh vu«ng.</w:t>
      </w:r>
    </w:p>
    <w:p w:rsidR="00481A91" w:rsidRPr="00481A91" w:rsidRDefault="00481A91" w:rsidP="00481A91">
      <w:pPr>
        <w:jc w:val="both"/>
        <w:outlineLvl w:val="0"/>
        <w:rPr>
          <w:rFonts w:ascii=".VnTime" w:hAnsi=".VnTime"/>
          <w:lang w:val="fr-FR"/>
        </w:rPr>
      </w:pPr>
      <w:r w:rsidRPr="00481A91">
        <w:rPr>
          <w:rFonts w:ascii=".VnTime" w:hAnsi=".VnTime"/>
          <w:b/>
          <w:lang w:val="fr-FR"/>
        </w:rPr>
        <w:t>II. Ho¹t ®éng d¹y vµ häc chñ yÕu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939"/>
        <w:gridCol w:w="3889"/>
      </w:tblGrid>
      <w:tr w:rsidR="00481A91" w:rsidRPr="00481A91" w:rsidTr="00F9366B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5939" w:type="dxa"/>
          </w:tcPr>
          <w:p w:rsidR="00481A91" w:rsidRPr="00481A91" w:rsidRDefault="00481A91" w:rsidP="00F9366B">
            <w:pPr>
              <w:tabs>
                <w:tab w:val="left" w:pos="357"/>
                <w:tab w:val="left" w:pos="3285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A. KiÓm tra bµi cò: 5’</w:t>
            </w:r>
          </w:p>
          <w:p w:rsidR="00481A91" w:rsidRPr="00481A91" w:rsidRDefault="00481A91" w:rsidP="00F9366B">
            <w:pPr>
              <w:tabs>
                <w:tab w:val="left" w:pos="357"/>
                <w:tab w:val="left" w:pos="3285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Ch÷a bµi tËp tiÕt tr­íc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 ®¸nh gi¸.</w:t>
            </w:r>
          </w:p>
          <w:p w:rsidR="00481A91" w:rsidRPr="00481A91" w:rsidRDefault="00481A91" w:rsidP="00F9366B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. Bµi míi.</w:t>
            </w:r>
            <w:r w:rsidRPr="00481A91">
              <w:rPr>
                <w:rFonts w:ascii=".VnTime" w:hAnsi=".VnTime"/>
              </w:rPr>
              <w:tab/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1. Giíi thiÖu bµi, ghi b¶ng: 1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2. H­íng dÉn lµm c¸c bµi tËp: 30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Bµi 1: tÝnh diÖn tÝch h×nh vu«ng cã c¹nh 9 cm, 7cm, 18cm, 2dm5cm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 xml:space="preserve"> 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Bµi 2: GV treo b¶ng phô ghi ®Çu bµi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Mét h×nh vu«ng cã c¹nh lµ sè lín nhÊt cã 1 ch÷ sè ®o b»ng cm. Hái diÖn tÝch h×nh vu«ng ®ã lµ bao nhiªu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  <w:r w:rsidRPr="00481A91">
              <w:rPr>
                <w:rFonts w:ascii=".VnTime" w:hAnsi=".VnTime"/>
              </w:rPr>
              <w:t>?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+ Bµi 3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GV treo h×nh vµ h­íng dÉn lµm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TÝnh diÖn tÝch h×nh vu«ng cã chu vi b»ng chu vi h×nh ch÷ nhËt dµi 9 cm, réng 7 cm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, ®¸nh gi¸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3. Cñng cè: 1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Ên m¹nh néi dung bµ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Ën xÐt tiÕt häc.</w:t>
            </w:r>
          </w:p>
        </w:tc>
        <w:tc>
          <w:tcPr>
            <w:tcW w:w="3889" w:type="dxa"/>
          </w:tcPr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lastRenderedPageBreak/>
              <w:t>- HS lµm trªn b¶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hùc hiÖn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2 em ch÷a trªn b¶ng, Líp nhËn </w:t>
            </w:r>
            <w:r w:rsidRPr="00481A91">
              <w:rPr>
                <w:rFonts w:ascii=".VnTime" w:hAnsi=".VnTime"/>
              </w:rPr>
              <w:lastRenderedPageBreak/>
              <w:t>xÐ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®äc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lµm vë. 1 em nªu kÕt qu¶. Líp nhËn xÐ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  <w:vertAlign w:val="superscript"/>
              </w:rPr>
            </w:pPr>
            <w:r w:rsidRPr="00481A91">
              <w:rPr>
                <w:rFonts w:ascii=".VnTime" w:hAnsi=".VnTime"/>
              </w:rPr>
              <w:t xml:space="preserve">- HS G gi¶i thÝch c¸ch lµm; Lµm thªm víi mét sè tr­êng hîp kh¸c: c¹nh = 10 dm. DiÖn tÝch = </w:t>
            </w:r>
            <w:r w:rsidRPr="00481A91">
              <w:rPr>
                <w:rFonts w:ascii="Arial" w:hAnsi="Arial" w:cs="Arial"/>
              </w:rPr>
              <w:t>…</w:t>
            </w:r>
            <w:r w:rsidRPr="00481A91">
              <w:rPr>
                <w:rFonts w:ascii=".VnTime" w:hAnsi=".VnTime"/>
              </w:rPr>
              <w:t>.. cm</w:t>
            </w:r>
            <w:r w:rsidRPr="00481A91">
              <w:rPr>
                <w:rFonts w:ascii=".VnTime" w:hAnsi=".VnTime"/>
                <w:vertAlign w:val="superscript"/>
              </w:rPr>
              <w:t>2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quan s¸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 ph©n tÝch yªu cÇu ®Ò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Líp lµm vë. 1 em ch÷a bµ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Líp nhËn xÐ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Ýnh diÖn tÝch HV biÕt chu vi vµ ng­îc l¹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</w:tc>
      </w:tr>
    </w:tbl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</w:rPr>
        <w:lastRenderedPageBreak/>
        <w:t>_________________________________________</w:t>
      </w: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t>Ho¹t ®éng ngo¹i khãa</w:t>
      </w:r>
    </w:p>
    <w:p w:rsidR="00481A91" w:rsidRPr="00481A91" w:rsidRDefault="00481A91" w:rsidP="00481A91">
      <w:pPr>
        <w:tabs>
          <w:tab w:val="left" w:pos="540"/>
        </w:tabs>
        <w:jc w:val="center"/>
        <w:rPr>
          <w:rFonts w:ascii=".VnTime" w:hAnsi=".VnTime" w:cs=".VnAristote"/>
          <w:b/>
          <w:bCs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H</w:t>
      </w:r>
      <w:r w:rsidRPr="00481A91">
        <w:rPr>
          <w:rFonts w:ascii=".VnTime" w:hAnsi=".VnTime" w:cs=".VnAristote"/>
          <w:b/>
          <w:bCs/>
          <w:sz w:val="32"/>
          <w:szCs w:val="32"/>
        </w:rPr>
        <w:t>¸t nh÷ng bµi h¸t vÒ t×nh ®oµn kÕt, h÷u nghÞ quèc tÕ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/>
          <w:bCs/>
        </w:rPr>
      </w:pPr>
      <w:r w:rsidRPr="00481A91">
        <w:rPr>
          <w:rFonts w:ascii=".VnTime" w:hAnsi=".VnTime" w:cs=".VnAristote"/>
          <w:b/>
          <w:bCs/>
        </w:rPr>
        <w:t xml:space="preserve">I Môc ®Ých - Yªu cÇu:  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ab/>
        <w:t>- Cñng cè vèn hiÓu biÕt vÒ t×nh h÷u nghÞ Quèc tÕ.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ab/>
        <w:t>- ¤n l¹i nh÷ng bµi h¸t vÒ chñ ®Ò nµy.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ab/>
        <w:t>- Gi¸o dôc häc sinh t×nh ®oµn kÕt, h÷u nghÞ víi thiÕu nhi Quèc tÕ..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/>
          <w:bCs/>
        </w:rPr>
      </w:pPr>
      <w:r w:rsidRPr="00481A91">
        <w:rPr>
          <w:rFonts w:ascii=".VnTime" w:hAnsi=".VnTime" w:cs=".VnAristote"/>
          <w:b/>
          <w:bCs/>
        </w:rPr>
        <w:t xml:space="preserve">II, §å dïng d¹y - häc: 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Gi¸o viªn vµ häc sinh chuÈn bÞ s½n mét sè bµi h¸t cã néi dung thuéc chñ ®Ò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Mét sè nh¹c cô quen dïng.</w:t>
      </w:r>
    </w:p>
    <w:p w:rsidR="00481A91" w:rsidRPr="00481A91" w:rsidRDefault="00481A91" w:rsidP="00481A91">
      <w:pPr>
        <w:tabs>
          <w:tab w:val="left" w:pos="540"/>
        </w:tabs>
        <w:rPr>
          <w:rFonts w:ascii=".VnTime" w:hAnsi=".VnTime" w:cs=".VnAristote"/>
          <w:b/>
          <w:bCs/>
        </w:rPr>
      </w:pPr>
      <w:r w:rsidRPr="00481A91">
        <w:rPr>
          <w:rFonts w:ascii=".VnTime" w:hAnsi=".VnTime" w:cs=".VnAristote"/>
          <w:b/>
          <w:bCs/>
        </w:rPr>
        <w:t xml:space="preserve">III, C¸c ho¹t ®éng d¹y -häc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5428"/>
        <w:gridCol w:w="4426"/>
      </w:tblGrid>
      <w:tr w:rsidR="00481A91" w:rsidRPr="00481A91" w:rsidTr="00F9366B">
        <w:tc>
          <w:tcPr>
            <w:tcW w:w="5428" w:type="dxa"/>
          </w:tcPr>
          <w:p w:rsidR="00481A91" w:rsidRPr="00481A91" w:rsidRDefault="00481A91" w:rsidP="00F655E2">
            <w:pPr>
              <w:numPr>
                <w:ilvl w:val="0"/>
                <w:numId w:val="7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TËp h¸t: ( 25 ph )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Tæ chøc, h­íng dÉn häc sinh tËp h¸t mét sè bµi h¸t cã néi dung ca ngîi t×nh h÷u nghÞ Quèc tÕ.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 xml:space="preserve">H­íng dÉn häc sinh tËp mét sè ®éng t¸c vËn ®éng phô ho¹ cho c¸c bµi h¸t ®ã. 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 xml:space="preserve">Yªu cÇu mét sè häc sinh lªn biÓu diÔn tr­íc líp. 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BiÓu d­¬ng nh÷ng nhãm, c¸ nh©n h¸t hay, vËn ®éng tèt.</w:t>
            </w:r>
          </w:p>
        </w:tc>
        <w:tc>
          <w:tcPr>
            <w:tcW w:w="4426" w:type="dxa"/>
          </w:tcPr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Häc sinh tËp h¸t c¸c bµi h¸t vÒ t×nh h÷u nghÞ nh­: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TiÕng chu«ng vµ ngän cê.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ThiÕu nhi thÐ giíi liªn hoan.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Tr¸i ®Êt cña chóng ta.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Em mong ­íc ®Õn n¨m 2000.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Mét vµi nhãm hoÆc c¸ nh©n thi biÓu diÔn tr­íc líp.</w:t>
            </w:r>
          </w:p>
          <w:p w:rsidR="00481A91" w:rsidRPr="00481A91" w:rsidRDefault="00481A91" w:rsidP="00F655E2">
            <w:pPr>
              <w:numPr>
                <w:ilvl w:val="0"/>
                <w:numId w:val="6"/>
              </w:numPr>
              <w:tabs>
                <w:tab w:val="left" w:pos="540"/>
              </w:tabs>
              <w:rPr>
                <w:rFonts w:ascii=".VnTime" w:hAnsi=".VnTime" w:cs=".VnAristote"/>
                <w:bCs/>
              </w:rPr>
            </w:pPr>
            <w:r w:rsidRPr="00481A91">
              <w:rPr>
                <w:rFonts w:ascii=".VnTime" w:hAnsi=".VnTime" w:cs=".VnAristote"/>
                <w:bCs/>
              </w:rPr>
              <w:t>B×nh chän vµ biÓu d­¬ng nh÷ng nhãm, c¸ nh©n h¸t hay, vËn ®äng tèt.</w:t>
            </w:r>
          </w:p>
        </w:tc>
      </w:tr>
    </w:tbl>
    <w:p w:rsidR="00481A91" w:rsidRPr="00481A91" w:rsidRDefault="00481A91" w:rsidP="00F655E2">
      <w:pPr>
        <w:numPr>
          <w:ilvl w:val="0"/>
          <w:numId w:val="7"/>
        </w:num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Tæng kÕt: ( 5 ph )</w:t>
      </w:r>
    </w:p>
    <w:p w:rsidR="00481A91" w:rsidRPr="00481A91" w:rsidRDefault="00481A91" w:rsidP="00F655E2">
      <w:pPr>
        <w:numPr>
          <w:ilvl w:val="0"/>
          <w:numId w:val="6"/>
        </w:num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HÖ thèng bµi.</w:t>
      </w:r>
    </w:p>
    <w:p w:rsidR="00481A91" w:rsidRPr="00481A91" w:rsidRDefault="00481A91" w:rsidP="00F655E2">
      <w:pPr>
        <w:numPr>
          <w:ilvl w:val="0"/>
          <w:numId w:val="6"/>
        </w:numPr>
        <w:tabs>
          <w:tab w:val="left" w:pos="540"/>
        </w:tabs>
        <w:rPr>
          <w:rFonts w:ascii=".VnTime" w:hAnsi=".VnTime" w:cs=".VnAristote"/>
          <w:bCs/>
        </w:rPr>
      </w:pPr>
      <w:r w:rsidRPr="00481A91">
        <w:rPr>
          <w:rFonts w:ascii=".VnTime" w:hAnsi=".VnTime" w:cs=".VnAristote"/>
          <w:bCs/>
        </w:rPr>
        <w:t>NhËn xÐt giê häc. H­íng dÉn häc sinh chuÈn bÞ cho bµi sau.</w:t>
      </w: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noProof/>
          <w:sz w:val="32"/>
          <w:szCs w:val="32"/>
        </w:rPr>
        <w:pict>
          <v:line id="_x0000_s6569" style="position:absolute;left:0;text-align:left;z-index:251676672" from="0,13.9pt" to="486pt,13.9pt"/>
        </w:pict>
      </w: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Thø s¸u ngµy 5 th¸ng 4 n¨m 2013</w:t>
      </w:r>
    </w:p>
    <w:p w:rsidR="00481A91" w:rsidRPr="00481A91" w:rsidRDefault="00481A91" w:rsidP="00481A91">
      <w:pPr>
        <w:pBdr>
          <w:bar w:val="single" w:sz="4" w:color="auto"/>
        </w:pBdr>
        <w:jc w:val="center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  <w:u w:val="single"/>
        </w:rPr>
        <w:lastRenderedPageBreak/>
        <w:t>To¸n</w:t>
      </w:r>
    </w:p>
    <w:p w:rsidR="00481A91" w:rsidRPr="00481A91" w:rsidRDefault="00481A91" w:rsidP="00481A91">
      <w:pPr>
        <w:pBdr>
          <w:bar w:val="single" w:sz="4" w:color="auto"/>
        </w:pBdr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>PhÐp céng c¸c sè trong ph¹m vi 100 000</w:t>
      </w:r>
    </w:p>
    <w:p w:rsidR="00481A91" w:rsidRPr="00481A91" w:rsidRDefault="00481A91" w:rsidP="00481A91">
      <w:pPr>
        <w:jc w:val="both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 xml:space="preserve">I. Môc tiªu: </w:t>
      </w:r>
      <w:r w:rsidRPr="00481A91">
        <w:rPr>
          <w:rFonts w:ascii=".VnTime" w:hAnsi=".VnTime"/>
        </w:rPr>
        <w:t>Gióp häc sinh:</w:t>
      </w:r>
    </w:p>
    <w:p w:rsidR="00481A91" w:rsidRPr="00481A91" w:rsidRDefault="00481A91" w:rsidP="00481A91">
      <w:pPr>
        <w:jc w:val="both"/>
        <w:rPr>
          <w:rFonts w:ascii=".VnTime" w:hAnsi=".VnTime"/>
          <w:lang w:val="fr-FR"/>
        </w:rPr>
      </w:pPr>
      <w:r w:rsidRPr="00481A91">
        <w:rPr>
          <w:rFonts w:ascii=".VnTime" w:hAnsi=".VnTime"/>
          <w:lang w:val="fr-FR"/>
        </w:rPr>
        <w:t>- BiÕt thùc hiÖn phÐp céng c¸c sè trong ph¹m vi 100 000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  <w:lang w:val="fr-FR"/>
        </w:rPr>
        <w:t xml:space="preserve">- </w:t>
      </w:r>
      <w:r w:rsidRPr="00481A91">
        <w:rPr>
          <w:rFonts w:ascii=".VnTime" w:hAnsi=".VnTime"/>
        </w:rPr>
        <w:t>BiÕt gi¶i bµi to¸n cã lêi v¨n vÒ 2 phÐp tÝnh. BiÕt tÝnh diÖn tÝch cña h×nh ch÷ nhËt.</w:t>
      </w:r>
    </w:p>
    <w:p w:rsidR="00481A91" w:rsidRPr="00481A91" w:rsidRDefault="00481A91" w:rsidP="00481A91">
      <w:pPr>
        <w:jc w:val="both"/>
        <w:rPr>
          <w:rFonts w:ascii=".VnTime" w:hAnsi=".VnTime"/>
        </w:rPr>
      </w:pPr>
      <w:r w:rsidRPr="00481A91">
        <w:rPr>
          <w:rFonts w:ascii=".VnTime" w:hAnsi=".VnTime"/>
        </w:rPr>
        <w:t xml:space="preserve">- Gi¸o dôc häc sinh yªu thÝch m«n To¸n. </w:t>
      </w:r>
    </w:p>
    <w:p w:rsidR="00481A91" w:rsidRPr="00481A91" w:rsidRDefault="00481A91" w:rsidP="00481A91">
      <w:pPr>
        <w:jc w:val="both"/>
        <w:outlineLvl w:val="0"/>
        <w:rPr>
          <w:rFonts w:ascii=".VnTime" w:hAnsi=".VnTime"/>
          <w:lang w:val="fr-FR"/>
        </w:rPr>
      </w:pPr>
      <w:r w:rsidRPr="00481A91">
        <w:rPr>
          <w:rFonts w:ascii=".VnTime" w:hAnsi=".VnTime"/>
          <w:b/>
          <w:lang w:val="fr-FR"/>
        </w:rPr>
        <w:t>II. Ho¹t ®éng d¹y vµ häc chñ yÕu: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757"/>
        <w:gridCol w:w="5071"/>
      </w:tblGrid>
      <w:tr w:rsidR="00481A91" w:rsidRPr="00481A91" w:rsidTr="00F9366B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4757" w:type="dxa"/>
          </w:tcPr>
          <w:p w:rsidR="00481A91" w:rsidRPr="00481A91" w:rsidRDefault="00481A91" w:rsidP="00F9366B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A. KTBC: 5’- Ch÷a bµi 3 trang 154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 ®¸nh gi¸.</w:t>
            </w:r>
          </w:p>
          <w:p w:rsidR="00481A91" w:rsidRPr="00481A91" w:rsidRDefault="00481A91" w:rsidP="00F9366B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. Bµi mí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1. Giíi thiÖu bµi, ghi b¶ng: 5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2. H×nh thµnh phÐp céng: 10’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ªu cÇu HS tù lÊy VD céng 2 sè cã 4 ch÷ sè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ªu cÇu viÕt thªm 1 ch÷ sè tr­íc ch÷ sè hµng ngh×n vµ cé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Y/c nªu c¸ch céng hai sè cã 5 ch÷ sè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chèt l¹i c¸ch cé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3. H­íng dÉn luyÖn tËp: 20’</w:t>
            </w:r>
          </w:p>
          <w:p w:rsidR="00481A91" w:rsidRPr="00481A91" w:rsidRDefault="00481A91" w:rsidP="00F9366B">
            <w:pPr>
              <w:ind w:firstLine="360"/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1:  Nªu yªu cÇu bµi tËp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äi häc sinh thùc hµnh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.</w:t>
            </w:r>
          </w:p>
          <w:p w:rsidR="00481A91" w:rsidRPr="00481A91" w:rsidRDefault="00481A91" w:rsidP="00F9366B">
            <w:pPr>
              <w:ind w:firstLine="360"/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2: Gäi 1 em ®äc ®Ò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  <w:lang w:val="fr-FR"/>
              </w:rPr>
            </w:pPr>
            <w:r w:rsidRPr="00481A91">
              <w:rPr>
                <w:rFonts w:ascii=".VnTime" w:hAnsi=".VnTime"/>
                <w:lang w:val="fr-FR"/>
              </w:rPr>
              <w:t>- Yªu cÇu häc sinh tù lµm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  <w:lang w:val="fr-FR"/>
              </w:rPr>
              <w:t>Cñng cè c¸ch tÝnh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, ®¸nh gi¸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 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Cñng cè c¸ch ®Æt tÝnh vµ tÝnh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3: Yªu cÇu ®äc ®Ò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­íng dÉn ph©n tÝch t×m c¸ch gi¶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  <w:lang w:val="fr-FR"/>
              </w:rPr>
              <w:t>Cñng cè c¸ch tÝnh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, chÊm vë.</w:t>
            </w:r>
          </w:p>
          <w:p w:rsidR="00481A91" w:rsidRPr="00481A91" w:rsidRDefault="00481A91" w:rsidP="00F9366B">
            <w:pPr>
              <w:ind w:firstLine="360"/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µi 4: Yªu cÇu ®äc ®Ò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­íng dÉn gi¶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i¸o viªn nhËn xÐt, chÊm vë cho HS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3. Cñng cè: 1’- NhÊn m¹nh ND bµi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Ën xÐt tiÕt häc.</w:t>
            </w:r>
          </w:p>
        </w:tc>
        <w:tc>
          <w:tcPr>
            <w:tcW w:w="5071" w:type="dxa"/>
          </w:tcPr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em lªn b¶ng, líp nhËn xÐt, bæ su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hùc hiÖn, KT kÕt qu¶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hùc hiÖn. NhËn xÐt vµ so s¸nh víi phÐp céng thø nhÊt: Céng sè cã 5 CS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ªu c¸ch céng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hùc hiÖn theo h­íng dÉn cña GV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nh¾c l¹i c¸ch cé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em ®äc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hùc hiÖn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ù viÕt thªm c¸c phÐp tÝnh vµ cé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em ®äc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thùc hiÖn. 4 em nªu kÕt qu¶ vµ c¸ch lµm. Líp nhËn xÐ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 Hoµn thµnh phÇn a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hoµn thµnh c¶ BT; thùc hiÖn thªm: ®iÒn ch÷ sè vµo * ®Ó ®­îc phÐp tÝnh ®óng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em ®äc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äc sinh lµm vë. 1 em ch÷a bµi, líp nhËn xÐ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 HS nh¾c l¹i c¸ch tÝnh diÖn tÝch HCN. HS thùc hiªn thªm víi sè ®o kh¸c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em ®äc, tãm t¾t.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Häc sinh lµm vë. </w:t>
            </w:r>
          </w:p>
          <w:p w:rsidR="00481A91" w:rsidRPr="00481A91" w:rsidRDefault="00481A91" w:rsidP="00F9366B">
            <w:pPr>
              <w:jc w:val="both"/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em lªn b¶ng ch÷a. Líp nhËn xÐt.</w:t>
            </w:r>
          </w:p>
        </w:tc>
      </w:tr>
    </w:tbl>
    <w:p w:rsidR="00481A91" w:rsidRPr="00481A91" w:rsidRDefault="00481A91" w:rsidP="00481A91">
      <w:pPr>
        <w:pBdr>
          <w:bar w:val="single" w:sz="4" w:color="auto"/>
        </w:pBdr>
        <w:rPr>
          <w:rFonts w:ascii=".VnTime" w:hAnsi=".VnTime"/>
        </w:rPr>
      </w:pP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  <w:t>_____________________________________</w:t>
      </w:r>
    </w:p>
    <w:p w:rsidR="00481A91" w:rsidRPr="00481A91" w:rsidRDefault="00481A91" w:rsidP="00481A91">
      <w:pPr>
        <w:pBdr>
          <w:bar w:val="single" w:sz="4" w:color="auto"/>
        </w:pBdr>
        <w:ind w:left="1440" w:firstLine="720"/>
        <w:rPr>
          <w:rFonts w:ascii=".VnTime" w:hAnsi=".VnTime"/>
          <w:b/>
          <w:u w:val="single"/>
        </w:rPr>
      </w:pPr>
      <w:r w:rsidRPr="00481A91">
        <w:rPr>
          <w:rFonts w:ascii=".VnTime" w:hAnsi=".VnTime"/>
          <w:b/>
        </w:rPr>
        <w:t xml:space="preserve">                          </w:t>
      </w:r>
      <w:r w:rsidRPr="00481A91">
        <w:rPr>
          <w:rFonts w:ascii=".VnTime" w:hAnsi=".VnTime"/>
          <w:b/>
          <w:u w:val="single"/>
        </w:rPr>
        <w:t>TËp lµm v¨n</w:t>
      </w:r>
    </w:p>
    <w:p w:rsidR="00481A91" w:rsidRPr="00481A91" w:rsidRDefault="00481A91" w:rsidP="00481A91">
      <w:pPr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sz w:val="32"/>
          <w:szCs w:val="32"/>
        </w:rPr>
        <w:t xml:space="preserve">ViÕt vÒ mét trËn thi ®Êu thÓ thao </w:t>
      </w:r>
    </w:p>
    <w:p w:rsidR="00481A91" w:rsidRPr="00481A91" w:rsidRDefault="00481A91" w:rsidP="00481A91">
      <w:pPr>
        <w:rPr>
          <w:rFonts w:ascii=".VnTime" w:hAnsi=".VnTime"/>
          <w:b/>
        </w:rPr>
      </w:pPr>
      <w:r w:rsidRPr="00481A91">
        <w:rPr>
          <w:rFonts w:ascii=".VnTime" w:hAnsi=".VnTime"/>
        </w:rPr>
        <w:t xml:space="preserve"> </w:t>
      </w:r>
      <w:r w:rsidRPr="00481A91">
        <w:rPr>
          <w:rFonts w:ascii=".VnTime" w:hAnsi=".VnTime"/>
          <w:b/>
        </w:rPr>
        <w:t>I.Môc tiªu :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lastRenderedPageBreak/>
        <w:t>- HS  dùa vµo bµi v¨n miÖng tuÇn tr­íc viÕt ®o¹n v¨n tõ 5- 7 c©u kÓ l¹i 1 trËn thi ®Êu thÓ thao ®· ®­îc xem , ®­îc nghe. ViÕt ®Çy ®ñ th«ng tin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RÌn kü n¨ng viÕt râ rµng thµnh c©u hoµn chØnh.</w:t>
      </w:r>
    </w:p>
    <w:p w:rsidR="00481A91" w:rsidRPr="00481A91" w:rsidRDefault="00481A91" w:rsidP="00481A91">
      <w:pPr>
        <w:rPr>
          <w:rFonts w:ascii=".VnTime" w:hAnsi=".VnTime"/>
          <w:lang w:val="it-IT"/>
        </w:rPr>
      </w:pPr>
      <w:r w:rsidRPr="00481A91">
        <w:rPr>
          <w:rFonts w:ascii=".VnTime" w:hAnsi=".VnTime"/>
          <w:lang w:val="it-IT"/>
        </w:rPr>
        <w:t>- Cã ý thøc tù gi¸c lµm bµi.</w:t>
      </w:r>
    </w:p>
    <w:p w:rsidR="00481A91" w:rsidRPr="00481A91" w:rsidRDefault="00481A91" w:rsidP="00481A91">
      <w:pPr>
        <w:rPr>
          <w:rFonts w:ascii=".VnTime" w:hAnsi=".VnTime"/>
          <w:b/>
          <w:lang w:val="fr-FR"/>
        </w:rPr>
      </w:pPr>
      <w:r w:rsidRPr="00481A91">
        <w:rPr>
          <w:rFonts w:ascii=".VnTime" w:hAnsi=".VnTime"/>
          <w:b/>
          <w:lang w:val="fr-FR"/>
        </w:rPr>
        <w:t>II-  §å dïng d¹y- häc</w:t>
      </w:r>
    </w:p>
    <w:p w:rsidR="00481A91" w:rsidRPr="00481A91" w:rsidRDefault="00481A91" w:rsidP="00481A91">
      <w:pPr>
        <w:rPr>
          <w:rFonts w:ascii=".VnTime" w:hAnsi=".VnTime"/>
          <w:lang w:val="fr-FR"/>
        </w:rPr>
      </w:pPr>
      <w:r w:rsidRPr="00481A91">
        <w:rPr>
          <w:rFonts w:ascii=".VnTime" w:hAnsi=".VnTime"/>
          <w:lang w:val="fr-FR"/>
        </w:rPr>
        <w:t>-  B¶ng phô viÕt c©u gîi ý, tranh ¶nh</w:t>
      </w:r>
    </w:p>
    <w:p w:rsidR="00481A91" w:rsidRPr="00481A91" w:rsidRDefault="00481A91" w:rsidP="00481A91">
      <w:pPr>
        <w:rPr>
          <w:rFonts w:ascii=".VnTime" w:hAnsi=".VnTime"/>
          <w:b/>
          <w:lang w:val="fr-FR"/>
        </w:rPr>
      </w:pPr>
      <w:r w:rsidRPr="00481A91">
        <w:rPr>
          <w:rFonts w:ascii=".VnTime" w:hAnsi=".VnTime"/>
          <w:b/>
          <w:lang w:val="fr-FR"/>
        </w:rPr>
        <w:t>III- C¸c ho¹t ®éng d¹y- häc:</w:t>
      </w:r>
    </w:p>
    <w:p w:rsidR="00481A91" w:rsidRPr="00481A91" w:rsidRDefault="00481A91" w:rsidP="00481A91">
      <w:pPr>
        <w:tabs>
          <w:tab w:val="left" w:pos="2250"/>
        </w:tabs>
        <w:rPr>
          <w:rFonts w:ascii=".VnTime" w:hAnsi=".VnTime"/>
        </w:rPr>
      </w:pPr>
      <w:r w:rsidRPr="00481A91">
        <w:rPr>
          <w:rFonts w:ascii=".VnTime" w:hAnsi=".VnTime"/>
        </w:rPr>
        <w:t>A) KTBC :3’</w:t>
      </w:r>
      <w:r w:rsidRPr="00481A91">
        <w:rPr>
          <w:rFonts w:ascii=".VnTime" w:hAnsi=".VnTime"/>
        </w:rPr>
        <w:tab/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- KÓ l¹i  trËn thi ®Êu thÓ thao em ®­îc xem hoÆc ®­îc nghe. 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026"/>
        <w:gridCol w:w="4829"/>
      </w:tblGrid>
      <w:tr w:rsidR="00481A91" w:rsidRPr="00481A91" w:rsidTr="00F9366B">
        <w:tc>
          <w:tcPr>
            <w:tcW w:w="5057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B) Bµi míi : 34’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1. Giíi thiÖu bµi:nªu M§YC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2. H­íng dÉn lµm bµi tËp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äi 1 em nªu yc: viÕt ®o¹n v¨n ng¾n kÓ l¹i 1 trËn thi ®Êu thÓ thao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GV nh¾c hs : cã thÓ em nh×n thÊy tËn m¾t cã thÓ xem ti vi hoÆc nghe ng­êi kh¸c kÓ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Treo b¶ng phô- hs ®äc gîi ý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 xml:space="preserve">- GV hd häc sinh viÕt :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§ã lµ m«n thÓ thao nµo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Em tham gia hay chØ xem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Buæi thi ®Êu tæ chøc ë ®©u, khi nµo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Buæi thi ®Êu diÔn ra ntn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+ KÕt qu¶ ra sao?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Dùa vµo ®ã ®Ó viÕt thµnh ®o¹n v¨n - Gv nh¾c hs c¸ch viÕt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Yc hs tù viÕt ra nh¸p ý chÝnh råi h·y viÕt vµo vë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- GV cïng c¶ líp nx 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 xml:space="preserve">3) Cñng cè- dÆn dß :  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NhËn xÐt giê häc.</w:t>
            </w:r>
          </w:p>
        </w:tc>
        <w:tc>
          <w:tcPr>
            <w:tcW w:w="4859" w:type="dxa"/>
          </w:tcPr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theo dâi 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Líp ®äc thÇm theo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1 hs ®äc gîi ý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ã lµ 1 trËn bãng ®¸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em ®i xem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T¹i s©n vËn ®éng cña x· vµo chiÒu chñ nhËt tuÇn tr­íc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éi bãng th«n A vµ th«n B thi ®Êu rÊt s«i næi, hµo høng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§éi B th¾ng ®éi A víi tû sè 3/ 2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viÕt ra nh¸p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  <w:r w:rsidRPr="00481A91">
              <w:rPr>
                <w:rFonts w:ascii=".VnTime" w:hAnsi=".VnTime"/>
              </w:rPr>
              <w:t>- HS viÕt vµo vë.</w:t>
            </w:r>
          </w:p>
          <w:p w:rsidR="00481A91" w:rsidRPr="00481A91" w:rsidRDefault="00481A91" w:rsidP="00F9366B">
            <w:pPr>
              <w:rPr>
                <w:rFonts w:ascii=".VnTime" w:hAnsi=".VnTime"/>
                <w:lang w:val="pt-BR"/>
              </w:rPr>
            </w:pPr>
            <w:r w:rsidRPr="00481A91">
              <w:rPr>
                <w:rFonts w:ascii=".VnTime" w:hAnsi=".VnTime"/>
                <w:lang w:val="pt-BR"/>
              </w:rPr>
              <w:t>- 1 sè em ®äc bµi viÕt cña m×nh.</w:t>
            </w: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  <w:p w:rsidR="00481A91" w:rsidRPr="00481A91" w:rsidRDefault="00481A91" w:rsidP="00F9366B">
            <w:pPr>
              <w:rPr>
                <w:rFonts w:ascii=".VnTime" w:hAnsi=".VnTime"/>
              </w:rPr>
            </w:pPr>
          </w:p>
        </w:tc>
      </w:tr>
    </w:tbl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  <w:r w:rsidRPr="00481A91">
        <w:rPr>
          <w:rFonts w:ascii=".VnTime" w:hAnsi=".VnTime"/>
          <w:b/>
          <w:noProof/>
          <w:sz w:val="32"/>
          <w:szCs w:val="32"/>
        </w:rPr>
        <w:pict>
          <v:line id="_x0000_s6570" style="position:absolute;left:0;text-align:left;z-index:251677696;mso-position-horizontal-relative:text;mso-position-vertical-relative:text" from="117pt,10.35pt" to="5in,10.35pt"/>
        </w:pict>
      </w:r>
    </w:p>
    <w:p w:rsidR="00481A91" w:rsidRPr="00481A91" w:rsidRDefault="00481A91" w:rsidP="00481A91">
      <w:pPr>
        <w:jc w:val="center"/>
        <w:rPr>
          <w:rFonts w:ascii=".VnTime" w:hAnsi=".VnTime"/>
          <w:b/>
        </w:rPr>
      </w:pPr>
      <w:r w:rsidRPr="00481A91">
        <w:rPr>
          <w:rFonts w:ascii=".VnTime" w:hAnsi=".VnTime"/>
          <w:b/>
        </w:rPr>
        <w:t>Sinh ho¹t líp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I</w:t>
      </w:r>
      <w:r w:rsidRPr="00481A91">
        <w:rPr>
          <w:rFonts w:ascii=".VnTime" w:hAnsi=".VnTime"/>
          <w:b/>
        </w:rPr>
        <w:t>. Môc tiªu:</w:t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HS thÊy ®­îc ­u nh­îc ®iÓm cña c¸ nh©n, cña líp trong tuÇn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N¾m ®­îc kÕ ho¹ch ho¹t ®éng tuÇn sau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HS cã ý thøc sinh ho¹t tËp thÓ tèt.</w:t>
      </w:r>
      <w:r w:rsidRPr="00481A91">
        <w:rPr>
          <w:rFonts w:ascii=".VnTime" w:hAnsi=".VnTime"/>
        </w:rPr>
        <w:tab/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II. </w:t>
      </w:r>
      <w:r w:rsidRPr="00481A91">
        <w:rPr>
          <w:rFonts w:ascii=".VnTime" w:hAnsi=".VnTime"/>
          <w:b/>
        </w:rPr>
        <w:t>Néi dung:</w:t>
      </w:r>
      <w:r w:rsidRPr="00481A91">
        <w:rPr>
          <w:rFonts w:ascii=".VnTime" w:hAnsi=".VnTime"/>
        </w:rPr>
        <w:t xml:space="preserve"> </w:t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  <w:r w:rsidRPr="00481A91">
        <w:rPr>
          <w:rFonts w:ascii=".VnTime" w:hAnsi=".VnTime"/>
        </w:rPr>
        <w:tab/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1. KiÓm ®iÒm nÒ nÕp tuÇn 29: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- C¸c tæ häp, nªu nh÷ng tån t¹i trong tuÇn vµ h­íng gi¶i quyÕt. 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 xml:space="preserve">- Líp tr­ëng nhËn xÐt vÒ nÒ nÕp häc tËp cña líp, ý thøc ®i häc, tinh thÇn häc tËp 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trªn líp, ë nhµ, viÖc chuÈn bÞ bµi, ®å dïng häc tËp, ý thøc tham gia c¸c ho¹t ®éng kh¸c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lastRenderedPageBreak/>
        <w:t xml:space="preserve">- GV ®¸nh gi¸ chung, tuyªn d­¬ng nh÷ng häc sinh cã ý thøc tiÕn bé, nh¾c nhë 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chung nh÷ng HS  ý thøc ch­a cao.</w:t>
      </w:r>
    </w:p>
    <w:p w:rsidR="00481A91" w:rsidRPr="00481A91" w:rsidRDefault="00481A91" w:rsidP="00481A91">
      <w:pPr>
        <w:spacing w:line="360" w:lineRule="auto"/>
        <w:rPr>
          <w:rFonts w:ascii=".VnTime" w:hAnsi=".VnTime"/>
          <w:sz w:val="24"/>
          <w:szCs w:val="24"/>
        </w:rPr>
      </w:pPr>
      <w:r w:rsidRPr="00481A91">
        <w:rPr>
          <w:rFonts w:ascii="Arial" w:hAnsi="Arial" w:cs="Arial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Pr="00481A91">
        <w:rPr>
          <w:rFonts w:ascii=".VnTime" w:hAnsi=".VnTime"/>
          <w:sz w:val="24"/>
          <w:szCs w:val="24"/>
        </w:rPr>
        <w:t>.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2. KÕ ho¹ch ho¹t ®éng tuÇn 30: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TiÕp tôc h­ëng øng phong trµo “Thi ®ua häc tËp chµo mõng ngµy lÔ 30 – 4 vµ 1 - 5”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Cñng cè nÒ nÕp ho¹t ®éng s©n tr­êng: tËp bµi thÓ dôc, bµi móa h¸t tËp thÓ ®Òu vµ ®Ñp m¾t, chuÈn bÞ cho ®ång diÔn 30 - 4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TiÕp tôc trang trÝ Líp häc xanh.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- TiÕp tôc thùc hiÖn tèt nÒ nÕp vë s¹ch ch÷ ®Ñp; TiÕp tôc thùc hiÖn vÒ ATGT</w:t>
      </w:r>
    </w:p>
    <w:p w:rsidR="00481A91" w:rsidRPr="00481A91" w:rsidRDefault="00481A91" w:rsidP="00481A91">
      <w:pPr>
        <w:rPr>
          <w:rFonts w:ascii=".VnTime" w:hAnsi=".VnTime"/>
        </w:rPr>
      </w:pPr>
      <w:r w:rsidRPr="00481A91">
        <w:rPr>
          <w:rFonts w:ascii=".VnTime" w:hAnsi=".VnTime"/>
        </w:rPr>
        <w:t>3. Sinh ho¹t v¨n nghÖ:</w:t>
      </w: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</w:p>
    <w:p w:rsidR="00481A91" w:rsidRPr="00481A91" w:rsidRDefault="00481A91" w:rsidP="00481A91">
      <w:pPr>
        <w:ind w:left="360"/>
        <w:jc w:val="center"/>
        <w:rPr>
          <w:rFonts w:ascii=".VnTime" w:hAnsi=".VnTime"/>
          <w:b/>
          <w:sz w:val="32"/>
          <w:szCs w:val="32"/>
        </w:rPr>
      </w:pPr>
    </w:p>
    <w:p w:rsidR="00481A91" w:rsidRPr="00481A91" w:rsidRDefault="00481A91" w:rsidP="00481A91">
      <w:pPr>
        <w:tabs>
          <w:tab w:val="left" w:pos="3680"/>
        </w:tabs>
        <w:rPr>
          <w:rFonts w:ascii=".VnTime" w:hAnsi=".VnTime"/>
          <w:b/>
        </w:rPr>
      </w:pPr>
    </w:p>
    <w:p w:rsidR="00481A91" w:rsidRPr="00481A91" w:rsidRDefault="00481A91" w:rsidP="00481A91">
      <w:pPr>
        <w:jc w:val="center"/>
        <w:rPr>
          <w:rFonts w:ascii=".VnTime" w:hAnsi=".VnTime"/>
        </w:rPr>
      </w:pPr>
      <w:r w:rsidRPr="00481A91">
        <w:rPr>
          <w:rFonts w:ascii=".VnTime" w:hAnsi=".VnTime"/>
        </w:rPr>
        <w:tab/>
      </w:r>
    </w:p>
    <w:p w:rsidR="009F1795" w:rsidRPr="00481A91" w:rsidRDefault="009F1795" w:rsidP="00481A91">
      <w:pPr>
        <w:rPr>
          <w:rFonts w:ascii=".VnTime" w:hAnsi=".VnTime"/>
        </w:rPr>
      </w:pPr>
    </w:p>
    <w:sectPr w:rsidR="009F1795" w:rsidRPr="00481A91" w:rsidSect="00DA15AB">
      <w:headerReference w:type="even" r:id="rId10"/>
      <w:headerReference w:type="default" r:id="rId11"/>
      <w:footerReference w:type="default" r:id="rId12"/>
      <w:headerReference w:type="first" r:id="rId13"/>
      <w:pgSz w:w="11907" w:h="16840" w:code="9"/>
      <w:pgMar w:top="1440" w:right="1080" w:bottom="1440" w:left="1080" w:header="720" w:footer="71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55E2" w:rsidRDefault="00F655E2" w:rsidP="00571C93">
      <w:r>
        <w:separator/>
      </w:r>
    </w:p>
  </w:endnote>
  <w:endnote w:type="continuationSeparator" w:id="0">
    <w:p w:rsidR="00F655E2" w:rsidRDefault="00F655E2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790" w:type="dxa"/>
      <w:tblLook w:val="04A0"/>
    </w:tblPr>
    <w:tblGrid>
      <w:gridCol w:w="5736"/>
      <w:gridCol w:w="5605"/>
    </w:tblGrid>
    <w:tr w:rsidR="00F03A33" w:rsidRPr="00C45647" w:rsidTr="00650397">
      <w:trPr>
        <w:trHeight w:val="426"/>
      </w:trPr>
      <w:tc>
        <w:tcPr>
          <w:tcW w:w="5736" w:type="dxa"/>
        </w:tcPr>
        <w:p w:rsidR="00F03A33" w:rsidRPr="00C45647" w:rsidRDefault="00F03A33" w:rsidP="00F03A3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03A33" w:rsidRPr="00C45647" w:rsidRDefault="00F03A33" w:rsidP="00F03A3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03A33" w:rsidRPr="00C45647" w:rsidRDefault="00F03A33" w:rsidP="00F03A3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03A33" w:rsidRPr="00571C93" w:rsidRDefault="00F03A3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55E2" w:rsidRDefault="00F655E2" w:rsidP="00571C93">
      <w:r>
        <w:separator/>
      </w:r>
    </w:p>
  </w:footnote>
  <w:footnote w:type="continuationSeparator" w:id="0">
    <w:p w:rsidR="00F655E2" w:rsidRDefault="00F655E2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D46524"/>
    <w:multiLevelType w:val="hybridMultilevel"/>
    <w:tmpl w:val="75ACBC1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9E4793"/>
    <w:multiLevelType w:val="hybridMultilevel"/>
    <w:tmpl w:val="D80023E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47DB6B1B"/>
    <w:multiLevelType w:val="hybridMultilevel"/>
    <w:tmpl w:val="547CB1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D893F88"/>
    <w:multiLevelType w:val="hybridMultilevel"/>
    <w:tmpl w:val="0038A88A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40C2769"/>
    <w:multiLevelType w:val="hybridMultilevel"/>
    <w:tmpl w:val="F210DBF8"/>
    <w:lvl w:ilvl="0" w:tplc="6CB02A6C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5">
    <w:nsid w:val="6B55702D"/>
    <w:multiLevelType w:val="singleLevel"/>
    <w:tmpl w:val="928EDB7E"/>
    <w:lvl w:ilvl="0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6B95751F"/>
    <w:multiLevelType w:val="hybridMultilevel"/>
    <w:tmpl w:val="E1947C36"/>
    <w:lvl w:ilvl="0" w:tplc="0409000F">
      <w:start w:val="3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.VnTime" w:eastAsia="Times New Roman" w:hAnsi=".VnTime" w:cs=".VnAristote" w:hint="default"/>
      </w:rPr>
    </w:lvl>
    <w:lvl w:ilvl="1" w:tplc="4CF822A0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5"/>
  </w:num>
  <w:num w:numId="3">
    <w:abstractNumId w:val="1"/>
  </w:num>
  <w:num w:numId="4">
    <w:abstractNumId w:val="2"/>
  </w:num>
  <w:num w:numId="5">
    <w:abstractNumId w:val="0"/>
  </w:num>
  <w:num w:numId="6">
    <w:abstractNumId w:val="6"/>
  </w:num>
  <w:num w:numId="7">
    <w:abstractNumId w:val="3"/>
  </w:num>
  <w:numIdMacAtCleanup w:val="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isplayHorizontalDrawingGridEvery w:val="2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45055"/>
    <w:rsid w:val="0005375D"/>
    <w:rsid w:val="000A0752"/>
    <w:rsid w:val="000A0AEF"/>
    <w:rsid w:val="000E5F4F"/>
    <w:rsid w:val="0010068A"/>
    <w:rsid w:val="001355C3"/>
    <w:rsid w:val="0014515B"/>
    <w:rsid w:val="001705FF"/>
    <w:rsid w:val="00173861"/>
    <w:rsid w:val="001B6459"/>
    <w:rsid w:val="00204B87"/>
    <w:rsid w:val="00226F4D"/>
    <w:rsid w:val="00245AA0"/>
    <w:rsid w:val="0028249E"/>
    <w:rsid w:val="00302F1E"/>
    <w:rsid w:val="0033492B"/>
    <w:rsid w:val="00344EA2"/>
    <w:rsid w:val="003615FD"/>
    <w:rsid w:val="00373FAE"/>
    <w:rsid w:val="003E354E"/>
    <w:rsid w:val="00405889"/>
    <w:rsid w:val="004120FF"/>
    <w:rsid w:val="0043245F"/>
    <w:rsid w:val="00433A60"/>
    <w:rsid w:val="00461E88"/>
    <w:rsid w:val="00476588"/>
    <w:rsid w:val="00481286"/>
    <w:rsid w:val="00481A91"/>
    <w:rsid w:val="0048367E"/>
    <w:rsid w:val="004C248A"/>
    <w:rsid w:val="004F31C5"/>
    <w:rsid w:val="00500F97"/>
    <w:rsid w:val="005136D9"/>
    <w:rsid w:val="00541BCC"/>
    <w:rsid w:val="00557BE3"/>
    <w:rsid w:val="00571C93"/>
    <w:rsid w:val="005C750F"/>
    <w:rsid w:val="006349B4"/>
    <w:rsid w:val="00650397"/>
    <w:rsid w:val="00663E7A"/>
    <w:rsid w:val="00670769"/>
    <w:rsid w:val="0067453D"/>
    <w:rsid w:val="00690331"/>
    <w:rsid w:val="00695A58"/>
    <w:rsid w:val="007B50E9"/>
    <w:rsid w:val="008119B7"/>
    <w:rsid w:val="0081307C"/>
    <w:rsid w:val="00945E87"/>
    <w:rsid w:val="0097752B"/>
    <w:rsid w:val="009B316B"/>
    <w:rsid w:val="009E7486"/>
    <w:rsid w:val="009F1795"/>
    <w:rsid w:val="009F344E"/>
    <w:rsid w:val="00A24EBD"/>
    <w:rsid w:val="00A355D3"/>
    <w:rsid w:val="00A41045"/>
    <w:rsid w:val="00A43545"/>
    <w:rsid w:val="00AA1CF2"/>
    <w:rsid w:val="00AA736A"/>
    <w:rsid w:val="00AC2B28"/>
    <w:rsid w:val="00AD4D84"/>
    <w:rsid w:val="00B00930"/>
    <w:rsid w:val="00B20099"/>
    <w:rsid w:val="00B33BDE"/>
    <w:rsid w:val="00B51868"/>
    <w:rsid w:val="00C045D6"/>
    <w:rsid w:val="00C12E76"/>
    <w:rsid w:val="00C7072E"/>
    <w:rsid w:val="00C926D7"/>
    <w:rsid w:val="00CA3F7F"/>
    <w:rsid w:val="00CD69F7"/>
    <w:rsid w:val="00CE43F8"/>
    <w:rsid w:val="00D0434D"/>
    <w:rsid w:val="00D4577A"/>
    <w:rsid w:val="00D55013"/>
    <w:rsid w:val="00D70A6B"/>
    <w:rsid w:val="00DA15AB"/>
    <w:rsid w:val="00DA291D"/>
    <w:rsid w:val="00DB6593"/>
    <w:rsid w:val="00DD27BD"/>
    <w:rsid w:val="00DE2F1E"/>
    <w:rsid w:val="00DE5698"/>
    <w:rsid w:val="00E05AC0"/>
    <w:rsid w:val="00E25307"/>
    <w:rsid w:val="00E36A8D"/>
    <w:rsid w:val="00E9524C"/>
    <w:rsid w:val="00E9718F"/>
    <w:rsid w:val="00EB01A3"/>
    <w:rsid w:val="00F03A33"/>
    <w:rsid w:val="00F45BE8"/>
    <w:rsid w:val="00F55ACC"/>
    <w:rsid w:val="00F655E2"/>
    <w:rsid w:val="00F65ED2"/>
    <w:rsid w:val="00FD1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place"/>
  <w:shapeDefaults>
    <o:shapedefaults v:ext="edit" spidmax="7170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0588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Heading2">
    <w:name w:val="heading 2"/>
    <w:basedOn w:val="Normal"/>
    <w:link w:val="Heading2Char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33492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045D6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405889"/>
    <w:pPr>
      <w:spacing w:before="240" w:after="60"/>
      <w:outlineLvl w:val="4"/>
    </w:pPr>
    <w:rPr>
      <w:rFonts w:ascii=".VnTime" w:hAnsi=".VnTime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40588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qFormat/>
    <w:rsid w:val="00405889"/>
    <w:pPr>
      <w:spacing w:before="240" w:after="60"/>
      <w:outlineLvl w:val="6"/>
    </w:pPr>
    <w:rPr>
      <w:b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405889"/>
    <w:pPr>
      <w:spacing w:before="240" w:after="60"/>
      <w:outlineLvl w:val="8"/>
    </w:pPr>
    <w:rPr>
      <w:rFonts w:ascii="Arial" w:hAnsi="Arial" w:cs="Arial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1Char">
    <w:name w:val="Heading 1 Char"/>
    <w:basedOn w:val="DefaultParagraphFont"/>
    <w:link w:val="Heading1"/>
    <w:uiPriority w:val="9"/>
    <w:rsid w:val="004058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5889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5889"/>
    <w:rPr>
      <w:rFonts w:ascii=".VnTime" w:eastAsia="Times New Roman" w:hAnsi=".VnTime" w:cs="Times New Roman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rsid w:val="00405889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05889"/>
    <w:rPr>
      <w:rFonts w:ascii="Arial" w:eastAsia="Times New Roman" w:hAnsi="Arial" w:cs="Arial"/>
      <w:b/>
    </w:rPr>
  </w:style>
  <w:style w:type="paragraph" w:styleId="BodyText2">
    <w:name w:val="Body Text 2"/>
    <w:basedOn w:val="Normal"/>
    <w:link w:val="BodyText2Char"/>
    <w:rsid w:val="000A0AEF"/>
    <w:pPr>
      <w:spacing w:after="120" w:line="480" w:lineRule="auto"/>
    </w:pPr>
    <w:rPr>
      <w:rFonts w:ascii=".VnTime" w:hAnsi=".VnTime"/>
      <w:b/>
    </w:rPr>
  </w:style>
  <w:style w:type="character" w:customStyle="1" w:styleId="BodyText2Char">
    <w:name w:val="Body Text 2 Char"/>
    <w:basedOn w:val="DefaultParagraphFont"/>
    <w:link w:val="BodyText2"/>
    <w:rsid w:val="000A0AEF"/>
    <w:rPr>
      <w:rFonts w:ascii=".VnTime" w:eastAsia="Times New Roman" w:hAnsi=".VnTime" w:cs="Times New Roman"/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3492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045D6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2">
    <w:name w:val="Body Text Indent 2"/>
    <w:basedOn w:val="Normal"/>
    <w:link w:val="BodyTextIndent2Char"/>
    <w:rsid w:val="0010068A"/>
    <w:pPr>
      <w:spacing w:after="120" w:line="480" w:lineRule="auto"/>
      <w:ind w:left="360"/>
    </w:pPr>
    <w:rPr>
      <w:rFonts w:ascii=".VnTime" w:hAnsi=".VnTime"/>
    </w:rPr>
  </w:style>
  <w:style w:type="character" w:customStyle="1" w:styleId="BodyTextIndent2Char">
    <w:name w:val="Body Text Indent 2 Char"/>
    <w:basedOn w:val="DefaultParagraphFont"/>
    <w:link w:val="BodyTextIndent2"/>
    <w:rsid w:val="0010068A"/>
    <w:rPr>
      <w:rFonts w:ascii=".VnTime" w:eastAsia="Times New Roman" w:hAnsi=".VnTime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10068A"/>
    <w:pPr>
      <w:jc w:val="center"/>
    </w:pPr>
    <w:rPr>
      <w:rFonts w:ascii=".VnTimeH" w:hAnsi=".VnTimeH"/>
      <w:b/>
      <w:bCs/>
      <w:u w:val="single"/>
    </w:rPr>
  </w:style>
  <w:style w:type="character" w:customStyle="1" w:styleId="MTEquationSection">
    <w:name w:val="MTEquationSection"/>
    <w:basedOn w:val="DefaultParagraphFont"/>
    <w:rsid w:val="00245AA0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45AA0"/>
    <w:pPr>
      <w:tabs>
        <w:tab w:val="center" w:pos="4900"/>
        <w:tab w:val="right" w:pos="9800"/>
      </w:tabs>
    </w:pPr>
    <w:rPr>
      <w:sz w:val="24"/>
      <w:szCs w:val="24"/>
    </w:rPr>
  </w:style>
  <w:style w:type="paragraph" w:customStyle="1" w:styleId="Char">
    <w:name w:val=" Char"/>
    <w:autoRedefine/>
    <w:rsid w:val="00226F4D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A1CF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A1CF2"/>
    <w:rPr>
      <w:rFonts w:ascii="Times New Roman" w:eastAsia="Times New Roman" w:hAnsi="Times New Roman" w:cs="Times New Roman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F02E6E3-DB0C-48B7-8FDB-513E4D2FC0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3567</Words>
  <Characters>20334</Characters>
  <Application>Microsoft Office Word</Application>
  <DocSecurity>0</DocSecurity>
  <Lines>169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0T04:03:00Z</cp:lastPrinted>
  <dcterms:created xsi:type="dcterms:W3CDTF">2019-08-20T04:06:00Z</dcterms:created>
  <dcterms:modified xsi:type="dcterms:W3CDTF">2019-08-20T04:06:00Z</dcterms:modified>
</cp:coreProperties>
</file>